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0B395E" w14:textId="363CB5BA" w:rsidR="002816FD" w:rsidRPr="00C403EB" w:rsidRDefault="00FF2ED8" w:rsidP="002816FD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</w:rPr>
        <w:t>M</w:t>
      </w:r>
      <w:r w:rsidR="00885313">
        <w:rPr>
          <w:b/>
          <w:sz w:val="28"/>
          <w:szCs w:val="28"/>
        </w:rPr>
        <w:t xml:space="preserve">A </w:t>
      </w:r>
      <w:r w:rsidRPr="00C403EB">
        <w:rPr>
          <w:b/>
          <w:sz w:val="28"/>
          <w:szCs w:val="28"/>
        </w:rPr>
        <w:t>TRẬN</w:t>
      </w:r>
      <w:r w:rsidR="002816FD" w:rsidRPr="00C403EB">
        <w:rPr>
          <w:b/>
          <w:sz w:val="28"/>
          <w:szCs w:val="28"/>
          <w:lang w:val="vi-VN"/>
        </w:rPr>
        <w:t xml:space="preserve"> ĐỀ KIỂM TRA GIỮA KỲ 2</w:t>
      </w:r>
    </w:p>
    <w:p w14:paraId="1DA4C1B0" w14:textId="77777777" w:rsidR="002816FD" w:rsidRPr="00C403EB" w:rsidRDefault="002816FD" w:rsidP="002816FD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  <w:lang w:val="vi-VN"/>
        </w:rPr>
        <w:t>MÔN: TOÁN, LỚP 10 – THỜI GIAN LÀM BÀI: 60 phút</w:t>
      </w:r>
    </w:p>
    <w:p w14:paraId="50DCBF41" w14:textId="77777777" w:rsidR="0091305C" w:rsidRPr="00C403EB" w:rsidRDefault="0091305C" w:rsidP="0091305C">
      <w:pPr>
        <w:rPr>
          <w:b/>
          <w:color w:val="FF0000"/>
          <w:sz w:val="28"/>
          <w:szCs w:val="28"/>
          <w:lang w:val="vi-VN"/>
        </w:rPr>
      </w:pPr>
      <w:r w:rsidRPr="00C403EB">
        <w:rPr>
          <w:b/>
          <w:color w:val="FF0000"/>
          <w:sz w:val="28"/>
          <w:szCs w:val="28"/>
          <w:lang w:val="vi-VN"/>
        </w:rPr>
        <w:t>Câu hỏi trắc nghiệm:  15 câu (50%)</w:t>
      </w:r>
    </w:p>
    <w:p w14:paraId="3FA1EE17" w14:textId="77777777" w:rsidR="0091305C" w:rsidRPr="00C403EB" w:rsidRDefault="0091305C" w:rsidP="0091305C">
      <w:pPr>
        <w:rPr>
          <w:b/>
          <w:color w:val="FF0000"/>
          <w:sz w:val="28"/>
          <w:szCs w:val="28"/>
          <w:lang w:val="vi-VN"/>
        </w:rPr>
      </w:pPr>
      <w:r w:rsidRPr="00C403EB">
        <w:rPr>
          <w:b/>
          <w:color w:val="FF0000"/>
          <w:sz w:val="28"/>
          <w:szCs w:val="28"/>
          <w:lang w:val="vi-VN"/>
        </w:rPr>
        <w:t>Câu hỏi tự luận:         5 câu (50%)</w:t>
      </w:r>
    </w:p>
    <w:p w14:paraId="4237BB27" w14:textId="77777777" w:rsidR="0091305C" w:rsidRPr="00C403EB" w:rsidRDefault="0091305C" w:rsidP="0091305C">
      <w:pPr>
        <w:rPr>
          <w:b/>
          <w:sz w:val="28"/>
          <w:szCs w:val="28"/>
          <w:lang w:val="vi-VN"/>
        </w:rPr>
      </w:pPr>
    </w:p>
    <w:tbl>
      <w:tblPr>
        <w:tblW w:w="147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81"/>
        <w:gridCol w:w="2410"/>
        <w:gridCol w:w="1241"/>
        <w:gridCol w:w="708"/>
        <w:gridCol w:w="1242"/>
        <w:gridCol w:w="709"/>
        <w:gridCol w:w="1133"/>
        <w:gridCol w:w="851"/>
        <w:gridCol w:w="850"/>
        <w:gridCol w:w="851"/>
        <w:gridCol w:w="709"/>
        <w:gridCol w:w="708"/>
        <w:gridCol w:w="709"/>
      </w:tblGrid>
      <w:tr w:rsidR="00E667BF" w:rsidRPr="00C403EB" w14:paraId="06A1F7DC" w14:textId="77777777" w:rsidTr="00E667BF">
        <w:trPr>
          <w:trHeight w:val="300"/>
          <w:jc w:val="center"/>
        </w:trPr>
        <w:tc>
          <w:tcPr>
            <w:tcW w:w="2581" w:type="dxa"/>
            <w:vMerge w:val="restart"/>
            <w:shd w:val="clear" w:color="auto" w:fill="C5E0B3" w:themeFill="accent6" w:themeFillTint="66"/>
            <w:vAlign w:val="center"/>
          </w:tcPr>
          <w:p w14:paraId="5D6E0E68" w14:textId="5D1F642B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Nội dung kiến thức</w:t>
            </w:r>
          </w:p>
        </w:tc>
        <w:tc>
          <w:tcPr>
            <w:tcW w:w="2410" w:type="dxa"/>
            <w:vMerge w:val="restart"/>
            <w:shd w:val="clear" w:color="auto" w:fill="C5E0B3" w:themeFill="accent6" w:themeFillTint="66"/>
            <w:vAlign w:val="center"/>
          </w:tcPr>
          <w:p w14:paraId="622BA397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Đơn vị kiến thức</w:t>
            </w:r>
          </w:p>
        </w:tc>
        <w:tc>
          <w:tcPr>
            <w:tcW w:w="7585" w:type="dxa"/>
            <w:gridSpan w:val="8"/>
            <w:shd w:val="clear" w:color="auto" w:fill="C5E0B3" w:themeFill="accent6" w:themeFillTint="66"/>
            <w:vAlign w:val="center"/>
          </w:tcPr>
          <w:p w14:paraId="3F2FC2B4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Mức độ nhận thức</w:t>
            </w:r>
          </w:p>
        </w:tc>
        <w:tc>
          <w:tcPr>
            <w:tcW w:w="2126" w:type="dxa"/>
            <w:gridSpan w:val="3"/>
            <w:shd w:val="clear" w:color="auto" w:fill="C5E0B3" w:themeFill="accent6" w:themeFillTint="66"/>
            <w:vAlign w:val="center"/>
          </w:tcPr>
          <w:p w14:paraId="264D4DFB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ổng</w:t>
            </w:r>
          </w:p>
        </w:tc>
      </w:tr>
      <w:tr w:rsidR="00E667BF" w:rsidRPr="00C403EB" w14:paraId="0CED86B8" w14:textId="77777777" w:rsidTr="00E667BF">
        <w:trPr>
          <w:trHeight w:val="276"/>
          <w:jc w:val="center"/>
        </w:trPr>
        <w:tc>
          <w:tcPr>
            <w:tcW w:w="2581" w:type="dxa"/>
            <w:vMerge/>
            <w:shd w:val="clear" w:color="auto" w:fill="C5E0B3" w:themeFill="accent6" w:themeFillTint="66"/>
            <w:vAlign w:val="center"/>
          </w:tcPr>
          <w:p w14:paraId="5302CF94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14:paraId="2DE254C2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949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EDA50D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Nhận biết</w:t>
            </w:r>
          </w:p>
        </w:tc>
        <w:tc>
          <w:tcPr>
            <w:tcW w:w="195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785C5B69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0A2BCF66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4DC0201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Vận dụng cao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E9C20B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709" w:type="dxa"/>
            <w:vMerge w:val="restart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26A0112E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</w:tr>
      <w:tr w:rsidR="00E667BF" w:rsidRPr="00C403EB" w14:paraId="49FB885D" w14:textId="77777777" w:rsidTr="00E667BF">
        <w:trPr>
          <w:jc w:val="center"/>
        </w:trPr>
        <w:tc>
          <w:tcPr>
            <w:tcW w:w="2581" w:type="dxa"/>
            <w:vMerge/>
            <w:shd w:val="clear" w:color="auto" w:fill="C5E0B3" w:themeFill="accent6" w:themeFillTint="66"/>
            <w:vAlign w:val="center"/>
          </w:tcPr>
          <w:p w14:paraId="712B8CB5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Merge/>
            <w:shd w:val="clear" w:color="auto" w:fill="C5E0B3" w:themeFill="accent6" w:themeFillTint="66"/>
          </w:tcPr>
          <w:p w14:paraId="2EC1E567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241" w:type="dxa"/>
            <w:shd w:val="clear" w:color="auto" w:fill="C5E0B3" w:themeFill="accent6" w:themeFillTint="66"/>
            <w:vAlign w:val="center"/>
          </w:tcPr>
          <w:p w14:paraId="5F8A7EC0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5F2D7FE3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1242" w:type="dxa"/>
            <w:shd w:val="clear" w:color="auto" w:fill="C5E0B3" w:themeFill="accent6" w:themeFillTint="66"/>
            <w:vAlign w:val="center"/>
          </w:tcPr>
          <w:p w14:paraId="6F901622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05ADFB0F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1133" w:type="dxa"/>
            <w:shd w:val="clear" w:color="auto" w:fill="C5E0B3" w:themeFill="accent6" w:themeFillTint="66"/>
            <w:vAlign w:val="center"/>
          </w:tcPr>
          <w:p w14:paraId="7E8526B8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552B4A7E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850" w:type="dxa"/>
            <w:shd w:val="clear" w:color="auto" w:fill="C5E0B3" w:themeFill="accent6" w:themeFillTint="66"/>
            <w:vAlign w:val="center"/>
          </w:tcPr>
          <w:p w14:paraId="78D5A21B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36B8D9F3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ời gian (phút)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6C8E07BB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N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1FCB8394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709" w:type="dxa"/>
            <w:vMerge/>
            <w:shd w:val="clear" w:color="auto" w:fill="C5E0B3" w:themeFill="accent6" w:themeFillTint="66"/>
            <w:vAlign w:val="center"/>
          </w:tcPr>
          <w:p w14:paraId="5D8374F1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  <w:tr w:rsidR="00E667BF" w:rsidRPr="00C403EB" w14:paraId="16AED9A2" w14:textId="77777777" w:rsidTr="00E667BF">
        <w:trPr>
          <w:trHeight w:val="435"/>
          <w:jc w:val="center"/>
        </w:trPr>
        <w:tc>
          <w:tcPr>
            <w:tcW w:w="2581" w:type="dxa"/>
            <w:vMerge w:val="restart"/>
            <w:vAlign w:val="center"/>
          </w:tcPr>
          <w:p w14:paraId="1ABA128F" w14:textId="3579FB01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31256715" w14:textId="2D185D25" w:rsidR="00E667BF" w:rsidRPr="00C403EB" w:rsidRDefault="00E667BF" w:rsidP="0091305C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Chương </w:t>
            </w:r>
            <w:r w:rsidRPr="00C403EB">
              <w:rPr>
                <w:b/>
                <w:sz w:val="28"/>
                <w:szCs w:val="28"/>
              </w:rPr>
              <w:t>VI</w:t>
            </w:r>
            <w:r w:rsidRPr="00C403EB">
              <w:rPr>
                <w:b/>
                <w:sz w:val="28"/>
                <w:szCs w:val="28"/>
                <w:lang w:val="vi-VN"/>
              </w:rPr>
              <w:t xml:space="preserve">. </w:t>
            </w:r>
            <w:r w:rsidRPr="00C403EB">
              <w:rPr>
                <w:b/>
                <w:sz w:val="28"/>
                <w:szCs w:val="28"/>
              </w:rPr>
              <w:t>Hàm số, đồ thị và ứng dụng</w:t>
            </w:r>
          </w:p>
        </w:tc>
        <w:tc>
          <w:tcPr>
            <w:tcW w:w="2410" w:type="dxa"/>
            <w:vAlign w:val="center"/>
          </w:tcPr>
          <w:p w14:paraId="02F04E86" w14:textId="34108A15" w:rsidR="00E667BF" w:rsidRPr="00C403EB" w:rsidRDefault="00E667BF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  <w:lang w:val="vi-VN"/>
              </w:rPr>
              <w:t xml:space="preserve">1.1. </w:t>
            </w:r>
            <w:r w:rsidRPr="00C403EB">
              <w:rPr>
                <w:sz w:val="28"/>
                <w:szCs w:val="28"/>
              </w:rPr>
              <w:t>Hàm số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8011F81" w14:textId="1CA4B5A0" w:rsidR="00E667BF" w:rsidRPr="00C403EB" w:rsidRDefault="0014013C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E2273E1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AC44B51" w14:textId="629022E3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78A2E53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B20266E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B6F229A" w14:textId="77777777" w:rsidR="00E667BF" w:rsidRPr="00C403EB" w:rsidRDefault="00E667BF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18F4337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126396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C83135C" w14:textId="312D569E" w:rsidR="00E667BF" w:rsidRPr="00C403EB" w:rsidRDefault="00957196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 w:val="restart"/>
            <w:vAlign w:val="center"/>
          </w:tcPr>
          <w:p w14:paraId="2B8A8E29" w14:textId="02526841" w:rsidR="00E667BF" w:rsidRPr="00C403EB" w:rsidRDefault="00782C23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7D7C84EC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</w:tr>
      <w:tr w:rsidR="00E667BF" w:rsidRPr="00C403EB" w14:paraId="5F09FCF0" w14:textId="77777777" w:rsidTr="00E667BF">
        <w:trPr>
          <w:trHeight w:val="697"/>
          <w:jc w:val="center"/>
        </w:trPr>
        <w:tc>
          <w:tcPr>
            <w:tcW w:w="2581" w:type="dxa"/>
            <w:vMerge/>
            <w:vAlign w:val="center"/>
          </w:tcPr>
          <w:p w14:paraId="40164737" w14:textId="77777777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31B6E1FF" w14:textId="76737896" w:rsidR="00E667BF" w:rsidRPr="00C403EB" w:rsidRDefault="00E667BF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  <w:lang w:val="vi-VN"/>
              </w:rPr>
              <w:t xml:space="preserve">1.2. </w:t>
            </w:r>
            <w:r w:rsidR="00957196" w:rsidRPr="00C403EB">
              <w:rPr>
                <w:sz w:val="28"/>
                <w:szCs w:val="28"/>
              </w:rPr>
              <w:t>H</w:t>
            </w:r>
            <w:r w:rsidRPr="00C403EB">
              <w:rPr>
                <w:sz w:val="28"/>
                <w:szCs w:val="28"/>
              </w:rPr>
              <w:t>àm số bậc hai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008C562" w14:textId="0BC82738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B8920F5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63CB928" w14:textId="17F47652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 xml:space="preserve">1 </w:t>
            </w:r>
          </w:p>
          <w:p w14:paraId="12982952" w14:textId="77777777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(TL: 1đ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75F6F1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28F78AF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515923D" w14:textId="77777777" w:rsidR="00E667BF" w:rsidRPr="00C403EB" w:rsidRDefault="00E667BF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516738D" w14:textId="59F0BD36" w:rsidR="00E667BF" w:rsidRPr="00C403EB" w:rsidRDefault="003B7F6E" w:rsidP="0091305C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  <w:r w:rsidR="00E667BF" w:rsidRPr="00C403EB">
              <w:rPr>
                <w:bCs/>
                <w:iCs/>
                <w:sz w:val="28"/>
                <w:szCs w:val="28"/>
                <w:lang w:val="vi-VN"/>
              </w:rPr>
              <w:t xml:space="preserve"> </w:t>
            </w:r>
          </w:p>
          <w:p w14:paraId="295BDC10" w14:textId="77777777" w:rsidR="00E667BF" w:rsidRPr="00C403EB" w:rsidRDefault="00E667BF" w:rsidP="0091305C">
            <w:pPr>
              <w:rPr>
                <w:b/>
                <w:bCs/>
                <w:color w:val="000000"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(TL: 1đ)</w:t>
            </w:r>
          </w:p>
          <w:p w14:paraId="6797FEA2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1069D6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9B9208B" w14:textId="2B2987A9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1E223A42" w14:textId="77777777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2221AD93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E667BF" w:rsidRPr="00C403EB" w14:paraId="453595B4" w14:textId="77777777" w:rsidTr="00E667BF">
        <w:trPr>
          <w:trHeight w:val="706"/>
          <w:jc w:val="center"/>
        </w:trPr>
        <w:tc>
          <w:tcPr>
            <w:tcW w:w="2581" w:type="dxa"/>
            <w:vMerge/>
            <w:vAlign w:val="center"/>
          </w:tcPr>
          <w:p w14:paraId="3E0BA329" w14:textId="42EAA753" w:rsidR="00E667BF" w:rsidRPr="00C403EB" w:rsidRDefault="00E667BF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F7F3176" w14:textId="20874380" w:rsidR="00E667BF" w:rsidRPr="00C403EB" w:rsidRDefault="00E667BF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1.3. Dấu tam thức bậc hai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D996657" w14:textId="2209F054" w:rsidR="00E667BF" w:rsidRPr="00C403EB" w:rsidRDefault="00F33C4B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  <w:p w14:paraId="70F7F5B6" w14:textId="77777777" w:rsidR="00E667BF" w:rsidRPr="00C403EB" w:rsidRDefault="00E667BF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39A4CB6" w14:textId="77777777" w:rsidR="00E667BF" w:rsidRPr="00C403EB" w:rsidRDefault="00E667BF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9E032C6" w14:textId="77777777" w:rsidR="00D728F8" w:rsidRPr="003B7F6E" w:rsidRDefault="00D728F8" w:rsidP="00D728F8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  <w:p w14:paraId="549CBE54" w14:textId="49089E63" w:rsidR="00E667BF" w:rsidRPr="00C403EB" w:rsidRDefault="00D728F8" w:rsidP="00D728F8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 xml:space="preserve">(TL: </w:t>
            </w:r>
            <w:r>
              <w:rPr>
                <w:b/>
                <w:bCs/>
                <w:sz w:val="28"/>
                <w:szCs w:val="28"/>
              </w:rPr>
              <w:t>0,5</w:t>
            </w:r>
            <w:r w:rsidRPr="00C403EB">
              <w:rPr>
                <w:b/>
                <w:bCs/>
                <w:sz w:val="28"/>
                <w:szCs w:val="28"/>
                <w:lang w:val="vi-VN"/>
              </w:rPr>
              <w:t>đ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C3E8891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609DEC5" w14:textId="15F2ACE9" w:rsidR="00E667BF" w:rsidRPr="00C403EB" w:rsidRDefault="00E667BF" w:rsidP="003B7F6E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3B3F8F7" w14:textId="77777777" w:rsidR="00E667BF" w:rsidRPr="00C403EB" w:rsidRDefault="00E667BF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28D62DC" w14:textId="7308E756" w:rsidR="00E667BF" w:rsidRPr="00C403EB" w:rsidRDefault="00E667BF" w:rsidP="0091305C">
            <w:pPr>
              <w:rPr>
                <w:b/>
                <w:bCs/>
                <w:color w:val="000000"/>
                <w:sz w:val="28"/>
                <w:szCs w:val="28"/>
              </w:rPr>
            </w:pPr>
          </w:p>
          <w:p w14:paraId="0A630DED" w14:textId="77777777" w:rsidR="00E667BF" w:rsidRPr="00C403EB" w:rsidRDefault="00E667BF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519E9AF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E2694F9" w14:textId="7F747F96" w:rsidR="00E667BF" w:rsidRPr="00C403EB" w:rsidRDefault="00F33C4B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08" w:type="dxa"/>
            <w:vMerge w:val="restart"/>
            <w:vAlign w:val="center"/>
          </w:tcPr>
          <w:p w14:paraId="492DE95A" w14:textId="40905CF5" w:rsidR="00E667BF" w:rsidRPr="003B7F6E" w:rsidRDefault="003B7F6E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015DF3D2" w14:textId="77777777" w:rsidR="00E667BF" w:rsidRPr="00C403EB" w:rsidRDefault="00E667BF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78CE3A85" w14:textId="77777777" w:rsidTr="00E667BF">
        <w:trPr>
          <w:trHeight w:val="689"/>
          <w:jc w:val="center"/>
        </w:trPr>
        <w:tc>
          <w:tcPr>
            <w:tcW w:w="2581" w:type="dxa"/>
            <w:vMerge/>
            <w:vAlign w:val="center"/>
          </w:tcPr>
          <w:p w14:paraId="72E55DB9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44971A0" w14:textId="0C696C85" w:rsidR="00D728F8" w:rsidRPr="00C403EB" w:rsidRDefault="00D728F8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1.4.phương trình quy về phương trình bậc hai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098E4DC" w14:textId="56FEB6DF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490AEAE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2240421C" w14:textId="77777777" w:rsidR="00D728F8" w:rsidRPr="003B7F6E" w:rsidRDefault="00D728F8" w:rsidP="00C15A91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  <w:p w14:paraId="2405A2B6" w14:textId="1634F5E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 xml:space="preserve">(TL: </w:t>
            </w:r>
            <w:r>
              <w:rPr>
                <w:b/>
                <w:bCs/>
                <w:sz w:val="28"/>
                <w:szCs w:val="28"/>
              </w:rPr>
              <w:t>0,5</w:t>
            </w:r>
            <w:r w:rsidRPr="00C403EB">
              <w:rPr>
                <w:b/>
                <w:bCs/>
                <w:sz w:val="28"/>
                <w:szCs w:val="28"/>
                <w:lang w:val="vi-VN"/>
              </w:rPr>
              <w:t>đ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3FEC53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A59D537" w14:textId="1F071EA7" w:rsidR="00D728F8" w:rsidRPr="00C403EB" w:rsidRDefault="00D728F8" w:rsidP="003B7F6E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3556723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E62807C" w14:textId="77777777" w:rsidR="00D728F8" w:rsidRPr="00C403EB" w:rsidRDefault="00D728F8" w:rsidP="0091305C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3E7D58F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FF8B7DA" w14:textId="0E61DE6F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73B1E50F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0AAD5981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0A41B60B" w14:textId="77777777" w:rsidTr="00E667BF">
        <w:trPr>
          <w:trHeight w:val="265"/>
          <w:jc w:val="center"/>
        </w:trPr>
        <w:tc>
          <w:tcPr>
            <w:tcW w:w="2581" w:type="dxa"/>
            <w:vMerge w:val="restart"/>
            <w:vAlign w:val="center"/>
          </w:tcPr>
          <w:p w14:paraId="57E61F1B" w14:textId="239F2B4F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37152380" w14:textId="4F2DEED8" w:rsidR="00D728F8" w:rsidRPr="00C403EB" w:rsidRDefault="00D728F8" w:rsidP="0091305C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C403EB">
              <w:rPr>
                <w:b/>
                <w:sz w:val="28"/>
                <w:szCs w:val="28"/>
              </w:rPr>
              <w:t>Chương VII. Phương pháp tọa độ trong mặt phẳng</w:t>
            </w:r>
          </w:p>
        </w:tc>
        <w:tc>
          <w:tcPr>
            <w:tcW w:w="2410" w:type="dxa"/>
            <w:vAlign w:val="center"/>
          </w:tcPr>
          <w:p w14:paraId="40FFB021" w14:textId="226ECE41" w:rsidR="00D728F8" w:rsidRPr="00C403EB" w:rsidRDefault="00D728F8" w:rsidP="0091305C">
            <w:pPr>
              <w:rPr>
                <w:sz w:val="28"/>
                <w:szCs w:val="28"/>
                <w:vertAlign w:val="superscript"/>
              </w:rPr>
            </w:pPr>
            <w:r w:rsidRPr="00C403EB">
              <w:rPr>
                <w:sz w:val="28"/>
                <w:szCs w:val="28"/>
                <w:lang w:val="vi-VN"/>
              </w:rPr>
              <w:t>2.1.</w:t>
            </w:r>
            <w:r w:rsidRPr="00C403EB">
              <w:rPr>
                <w:sz w:val="28"/>
                <w:szCs w:val="28"/>
              </w:rPr>
              <w:t>Phương trình đường thẳng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C14B888" w14:textId="0B86A1AE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  <w:p w14:paraId="31F80B61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3D95724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3F0BDD2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5AEEE8B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FD48BD1" w14:textId="77777777" w:rsidR="00D728F8" w:rsidRPr="003B7F6E" w:rsidRDefault="00D728F8" w:rsidP="00D728F8">
            <w:pPr>
              <w:jc w:val="center"/>
              <w:rPr>
                <w:b/>
                <w:bCs/>
                <w:sz w:val="28"/>
                <w:szCs w:val="28"/>
                <w:vertAlign w:val="superscript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  <w:p w14:paraId="680488E5" w14:textId="5DFA17D2" w:rsidR="00D728F8" w:rsidRPr="00C403EB" w:rsidRDefault="00782C23" w:rsidP="00D728F8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 xml:space="preserve">(TL: </w:t>
            </w:r>
            <w:r w:rsidR="00CA5B32">
              <w:rPr>
                <w:b/>
                <w:bCs/>
                <w:sz w:val="28"/>
                <w:szCs w:val="28"/>
              </w:rPr>
              <w:t>1đ</w:t>
            </w:r>
            <w:r w:rsidR="00D728F8" w:rsidRPr="00C403EB">
              <w:rPr>
                <w:b/>
                <w:bCs/>
                <w:sz w:val="28"/>
                <w:szCs w:val="28"/>
                <w:lang w:val="vi-VN"/>
              </w:rPr>
              <w:t>)</w:t>
            </w:r>
          </w:p>
          <w:p w14:paraId="73020862" w14:textId="05E42857" w:rsidR="00D728F8" w:rsidRPr="00C403EB" w:rsidRDefault="00D728F8" w:rsidP="00E667BF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0089927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4E84941" w14:textId="77777777" w:rsidR="00D728F8" w:rsidRPr="00C403EB" w:rsidRDefault="00D728F8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E4F2584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D5F3029" w14:textId="1869438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 w:val="restart"/>
            <w:vAlign w:val="center"/>
          </w:tcPr>
          <w:p w14:paraId="77C794CB" w14:textId="23DF7A77" w:rsidR="00D728F8" w:rsidRPr="00C403EB" w:rsidRDefault="00CA5B32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3EA43259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5A1820BA" w14:textId="77777777" w:rsidTr="00E667BF">
        <w:trPr>
          <w:trHeight w:val="270"/>
          <w:jc w:val="center"/>
        </w:trPr>
        <w:tc>
          <w:tcPr>
            <w:tcW w:w="2581" w:type="dxa"/>
            <w:vMerge/>
            <w:vAlign w:val="center"/>
          </w:tcPr>
          <w:p w14:paraId="6AF17518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B9C625D" w14:textId="5ABCE652" w:rsidR="00D728F8" w:rsidRPr="00C403EB" w:rsidRDefault="00D728F8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2.2. vị trí tương </w:t>
            </w:r>
            <w:r w:rsidRPr="00C403EB">
              <w:rPr>
                <w:sz w:val="28"/>
                <w:szCs w:val="28"/>
              </w:rPr>
              <w:lastRenderedPageBreak/>
              <w:t>đối, góc và khoảng cách</w:t>
            </w:r>
          </w:p>
          <w:p w14:paraId="4C260158" w14:textId="6D2A1649" w:rsidR="00D728F8" w:rsidRPr="00C403EB" w:rsidRDefault="00D728F8" w:rsidP="0091305C">
            <w:pPr>
              <w:rPr>
                <w:sz w:val="28"/>
                <w:szCs w:val="28"/>
              </w:rPr>
            </w:pPr>
          </w:p>
        </w:tc>
        <w:tc>
          <w:tcPr>
            <w:tcW w:w="1241" w:type="dxa"/>
            <w:shd w:val="clear" w:color="auto" w:fill="auto"/>
            <w:vAlign w:val="center"/>
          </w:tcPr>
          <w:p w14:paraId="690E6EE6" w14:textId="0AC60D84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lastRenderedPageBreak/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9C156E7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92FC498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895CB8A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5AE628C" w14:textId="612C00AD" w:rsidR="00D728F8" w:rsidRPr="00C403EB" w:rsidRDefault="00D728F8" w:rsidP="00782C23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E07609D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13BDAFA" w14:textId="7D4AF366" w:rsidR="00D728F8" w:rsidRPr="00C403EB" w:rsidRDefault="00D728F8" w:rsidP="0091305C">
            <w:pPr>
              <w:rPr>
                <w:b/>
                <w:bCs/>
                <w:color w:val="000000"/>
                <w:sz w:val="28"/>
                <w:szCs w:val="28"/>
              </w:rPr>
            </w:pPr>
          </w:p>
          <w:p w14:paraId="404C570D" w14:textId="77777777" w:rsidR="00D728F8" w:rsidRPr="00C403EB" w:rsidRDefault="00D728F8" w:rsidP="0091305C">
            <w:pPr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BB46A55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3602C33" w14:textId="3BEBBE6C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7B8C7AE3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" w:type="dxa"/>
            <w:vMerge/>
            <w:vAlign w:val="center"/>
          </w:tcPr>
          <w:p w14:paraId="575358EA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761B4DF9" w14:textId="77777777" w:rsidTr="00E667BF">
        <w:trPr>
          <w:trHeight w:val="270"/>
          <w:jc w:val="center"/>
        </w:trPr>
        <w:tc>
          <w:tcPr>
            <w:tcW w:w="2581" w:type="dxa"/>
            <w:vMerge/>
            <w:vAlign w:val="center"/>
          </w:tcPr>
          <w:p w14:paraId="346D9B02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BE06993" w14:textId="1BDCB647" w:rsidR="00D728F8" w:rsidRPr="00C403EB" w:rsidRDefault="00D728F8" w:rsidP="0091305C">
            <w:pPr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2.3 Đường tròn trong mặt phẳng tọa độ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B3F220B" w14:textId="72BED97B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009BA5D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03F6EBA" w14:textId="1EAA39B3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87D9D1" w14:textId="77777777" w:rsidR="00D728F8" w:rsidRPr="00C403EB" w:rsidRDefault="00D728F8" w:rsidP="0091305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750FB1B" w14:textId="77777777" w:rsidR="00D728F8" w:rsidRPr="003B7F6E" w:rsidRDefault="00D728F8" w:rsidP="003B7F6E">
            <w:pPr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  <w:p w14:paraId="12BC17B2" w14:textId="68BDFA58" w:rsidR="00D728F8" w:rsidRPr="00C403EB" w:rsidRDefault="00D728F8" w:rsidP="003B7F6E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(TL: 1đ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4E5C94D" w14:textId="77777777" w:rsidR="00D728F8" w:rsidRPr="00C403EB" w:rsidRDefault="00D728F8" w:rsidP="0091305C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E686D50" w14:textId="77777777" w:rsidR="00D728F8" w:rsidRPr="00C403EB" w:rsidRDefault="00D728F8" w:rsidP="0091305C">
            <w:pPr>
              <w:rPr>
                <w:bCs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7363D79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6E139A0" w14:textId="5DF50E8C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08" w:type="dxa"/>
            <w:vAlign w:val="center"/>
          </w:tcPr>
          <w:p w14:paraId="196C93D5" w14:textId="29355BAC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75700AA6" w14:textId="77777777" w:rsidR="00D728F8" w:rsidRPr="00C403EB" w:rsidRDefault="00D728F8" w:rsidP="0091305C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D728F8" w:rsidRPr="00C403EB" w14:paraId="31BD9028" w14:textId="77777777" w:rsidTr="00E667BF">
        <w:trPr>
          <w:trHeight w:val="70"/>
          <w:jc w:val="center"/>
        </w:trPr>
        <w:tc>
          <w:tcPr>
            <w:tcW w:w="2581" w:type="dxa"/>
          </w:tcPr>
          <w:p w14:paraId="56146240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ổng</w:t>
            </w:r>
          </w:p>
        </w:tc>
        <w:tc>
          <w:tcPr>
            <w:tcW w:w="2410" w:type="dxa"/>
          </w:tcPr>
          <w:p w14:paraId="670A2696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 w:bidi="hi-IN"/>
              </w:rPr>
            </w:pPr>
          </w:p>
        </w:tc>
        <w:tc>
          <w:tcPr>
            <w:tcW w:w="1241" w:type="dxa"/>
            <w:shd w:val="clear" w:color="auto" w:fill="auto"/>
            <w:vAlign w:val="center"/>
          </w:tcPr>
          <w:p w14:paraId="0B773391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bidi="hi-IN"/>
              </w:rPr>
            </w:pPr>
            <w:r w:rsidRPr="00C403EB">
              <w:rPr>
                <w:b/>
                <w:color w:val="FF0000"/>
                <w:sz w:val="28"/>
                <w:szCs w:val="28"/>
                <w:lang w:bidi="hi-IN"/>
              </w:rPr>
              <w:t>1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7020ACE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 w:bidi="hi-I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24656577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C403EB">
              <w:rPr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F25DF8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4D0BE7D5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bidi="hi-IN"/>
              </w:rPr>
            </w:pPr>
            <w:r w:rsidRPr="00C403EB">
              <w:rPr>
                <w:b/>
                <w:color w:val="FF0000"/>
                <w:sz w:val="28"/>
                <w:szCs w:val="28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CC9B011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0746646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bidi="hi-IN"/>
              </w:rPr>
            </w:pPr>
            <w:r w:rsidRPr="00C403EB">
              <w:rPr>
                <w:b/>
                <w:color w:val="FF0000"/>
                <w:sz w:val="28"/>
                <w:szCs w:val="28"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C846D10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F58CC4B" w14:textId="77777777" w:rsidR="00D728F8" w:rsidRPr="00C403EB" w:rsidRDefault="00D728F8" w:rsidP="0091305C">
            <w:pPr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  <w:r w:rsidRPr="00C403EB">
              <w:rPr>
                <w:b/>
                <w:color w:val="FF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708" w:type="dxa"/>
          </w:tcPr>
          <w:p w14:paraId="5CA205AD" w14:textId="2BE6B8B1" w:rsidR="00D728F8" w:rsidRPr="003B7F6E" w:rsidRDefault="00CA5B32" w:rsidP="0091305C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14:paraId="4EC0B309" w14:textId="77777777" w:rsidR="00D728F8" w:rsidRPr="00C403EB" w:rsidRDefault="00D728F8" w:rsidP="0091305C">
            <w:pPr>
              <w:jc w:val="center"/>
              <w:rPr>
                <w:bCs/>
                <w:color w:val="FF0000"/>
                <w:sz w:val="28"/>
                <w:szCs w:val="28"/>
                <w:lang w:val="vi-VN"/>
              </w:rPr>
            </w:pPr>
            <w:r w:rsidRPr="00C403EB">
              <w:rPr>
                <w:bCs/>
                <w:color w:val="FF0000"/>
                <w:sz w:val="28"/>
                <w:szCs w:val="28"/>
                <w:lang w:val="vi-VN"/>
              </w:rPr>
              <w:t>60ph</w:t>
            </w:r>
          </w:p>
        </w:tc>
      </w:tr>
      <w:tr w:rsidR="00D728F8" w:rsidRPr="00C403EB" w14:paraId="636C9A7A" w14:textId="77777777" w:rsidTr="00E667BF">
        <w:trPr>
          <w:trHeight w:val="70"/>
          <w:jc w:val="center"/>
        </w:trPr>
        <w:tc>
          <w:tcPr>
            <w:tcW w:w="2581" w:type="dxa"/>
          </w:tcPr>
          <w:p w14:paraId="50500C0C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ỉ lệ (%)</w:t>
            </w:r>
          </w:p>
        </w:tc>
        <w:tc>
          <w:tcPr>
            <w:tcW w:w="2410" w:type="dxa"/>
          </w:tcPr>
          <w:p w14:paraId="29EB0712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949" w:type="dxa"/>
            <w:gridSpan w:val="2"/>
          </w:tcPr>
          <w:p w14:paraId="387B07CB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40</w:t>
            </w:r>
          </w:p>
        </w:tc>
        <w:tc>
          <w:tcPr>
            <w:tcW w:w="1951" w:type="dxa"/>
            <w:gridSpan w:val="2"/>
          </w:tcPr>
          <w:p w14:paraId="62E6D0CF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30</w:t>
            </w:r>
          </w:p>
        </w:tc>
        <w:tc>
          <w:tcPr>
            <w:tcW w:w="1984" w:type="dxa"/>
            <w:gridSpan w:val="2"/>
          </w:tcPr>
          <w:p w14:paraId="4BE57BC7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20</w:t>
            </w:r>
          </w:p>
        </w:tc>
        <w:tc>
          <w:tcPr>
            <w:tcW w:w="1701" w:type="dxa"/>
            <w:gridSpan w:val="2"/>
          </w:tcPr>
          <w:p w14:paraId="3DCA4E52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2B6F24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8" w:type="dxa"/>
          </w:tcPr>
          <w:p w14:paraId="3E537944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</w:tcPr>
          <w:p w14:paraId="23600098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  <w:tr w:rsidR="00D728F8" w:rsidRPr="00C403EB" w14:paraId="3AEAE9EF" w14:textId="77777777" w:rsidTr="00E667BF">
        <w:trPr>
          <w:trHeight w:val="70"/>
          <w:jc w:val="center"/>
        </w:trPr>
        <w:tc>
          <w:tcPr>
            <w:tcW w:w="2581" w:type="dxa"/>
          </w:tcPr>
          <w:p w14:paraId="586F3427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ỉ lệ chung (%)</w:t>
            </w:r>
          </w:p>
        </w:tc>
        <w:tc>
          <w:tcPr>
            <w:tcW w:w="2410" w:type="dxa"/>
          </w:tcPr>
          <w:p w14:paraId="3D30A358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3900" w:type="dxa"/>
            <w:gridSpan w:val="4"/>
          </w:tcPr>
          <w:p w14:paraId="0DF74562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70</w:t>
            </w:r>
          </w:p>
        </w:tc>
        <w:tc>
          <w:tcPr>
            <w:tcW w:w="3685" w:type="dxa"/>
            <w:gridSpan w:val="4"/>
          </w:tcPr>
          <w:p w14:paraId="622D6EFB" w14:textId="77777777" w:rsidR="00D728F8" w:rsidRPr="00C403EB" w:rsidRDefault="00D728F8" w:rsidP="0091305C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bCs/>
                <w:sz w:val="28"/>
                <w:szCs w:val="28"/>
                <w:lang w:val="vi-VN"/>
              </w:rPr>
              <w:t>30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14:paraId="04077DBC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</w:tcPr>
          <w:p w14:paraId="2E6F5403" w14:textId="77777777" w:rsidR="00D728F8" w:rsidRPr="00C403EB" w:rsidRDefault="00D728F8" w:rsidP="0091305C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</w:tbl>
    <w:p w14:paraId="611D55F5" w14:textId="77777777" w:rsidR="0091305C" w:rsidRPr="00C403EB" w:rsidRDefault="0091305C" w:rsidP="0091305C">
      <w:pPr>
        <w:pStyle w:val="Footer"/>
        <w:jc w:val="both"/>
        <w:rPr>
          <w:b/>
          <w:bCs/>
          <w:i/>
          <w:iCs/>
          <w:sz w:val="28"/>
          <w:szCs w:val="28"/>
          <w:lang w:val="vi-VN"/>
        </w:rPr>
      </w:pPr>
    </w:p>
    <w:p w14:paraId="3D777391" w14:textId="77777777" w:rsidR="0091305C" w:rsidRPr="00C403EB" w:rsidRDefault="0091305C" w:rsidP="0091305C">
      <w:pPr>
        <w:pStyle w:val="Footer"/>
        <w:jc w:val="both"/>
        <w:rPr>
          <w:b/>
          <w:bCs/>
          <w:i/>
          <w:iCs/>
          <w:sz w:val="28"/>
          <w:szCs w:val="28"/>
          <w:lang w:val="vi-VN"/>
        </w:rPr>
      </w:pPr>
      <w:r w:rsidRPr="00C403EB">
        <w:rPr>
          <w:b/>
          <w:bCs/>
          <w:i/>
          <w:iCs/>
          <w:sz w:val="28"/>
          <w:szCs w:val="28"/>
          <w:lang w:val="vi-VN"/>
        </w:rPr>
        <w:t>Lưu ý:</w:t>
      </w:r>
    </w:p>
    <w:p w14:paraId="2A995A2B" w14:textId="77777777" w:rsidR="0091305C" w:rsidRPr="00C403EB" w:rsidRDefault="0091305C" w:rsidP="0091305C">
      <w:pPr>
        <w:pStyle w:val="Footer"/>
        <w:jc w:val="both"/>
        <w:rPr>
          <w:i/>
          <w:iCs/>
          <w:sz w:val="28"/>
          <w:szCs w:val="28"/>
          <w:lang w:val="vi-VN"/>
        </w:rPr>
      </w:pPr>
      <w:r w:rsidRPr="00C403EB">
        <w:rPr>
          <w:i/>
          <w:iCs/>
          <w:sz w:val="28"/>
          <w:szCs w:val="28"/>
          <w:lang w:val="vi-VN"/>
        </w:rPr>
        <w:t>- Các câu hỏi trắc nghiệm khách quan gồm 4 lựa chọn, trong đó có duy nhất 1 lựa chọn đúng.</w:t>
      </w:r>
    </w:p>
    <w:p w14:paraId="5824EAF4" w14:textId="77777777" w:rsidR="0091305C" w:rsidRPr="00C403EB" w:rsidRDefault="0091305C" w:rsidP="0091305C">
      <w:pPr>
        <w:pStyle w:val="Footer"/>
        <w:jc w:val="both"/>
        <w:rPr>
          <w:i/>
          <w:iCs/>
          <w:sz w:val="28"/>
          <w:szCs w:val="28"/>
          <w:lang w:val="vi-VN"/>
        </w:rPr>
      </w:pPr>
      <w:r w:rsidRPr="00C403EB">
        <w:rPr>
          <w:i/>
          <w:iCs/>
          <w:sz w:val="28"/>
          <w:szCs w:val="28"/>
          <w:lang w:val="vi-VN"/>
        </w:rPr>
        <w:t xml:space="preserve">- Số điểm tính cho 1 câu trắc nghiệm là </w:t>
      </w:r>
      <w:r w:rsidRPr="00C403EB">
        <w:rPr>
          <w:i/>
          <w:iCs/>
          <w:sz w:val="28"/>
          <w:szCs w:val="28"/>
        </w:rPr>
        <w:t>1/3</w:t>
      </w:r>
      <w:r w:rsidRPr="00C403EB">
        <w:rPr>
          <w:i/>
          <w:iCs/>
          <w:sz w:val="28"/>
          <w:szCs w:val="28"/>
          <w:lang w:val="vi-VN"/>
        </w:rPr>
        <w:t xml:space="preserve"> điểm/câu; số điểm của câu tự luận được quy định trong hướng dẫn chấm nhưng phải tương ứng với tỉ lệ điểm được quy định trong ma trận.</w:t>
      </w:r>
    </w:p>
    <w:p w14:paraId="0AFDD8BC" w14:textId="77777777" w:rsidR="0042311E" w:rsidRDefault="0042311E" w:rsidP="0042311E">
      <w:pPr>
        <w:jc w:val="center"/>
        <w:rPr>
          <w:b/>
          <w:sz w:val="28"/>
          <w:szCs w:val="28"/>
        </w:rPr>
      </w:pPr>
    </w:p>
    <w:p w14:paraId="0397A301" w14:textId="77777777" w:rsidR="003B7F6E" w:rsidRPr="003B7F6E" w:rsidRDefault="003B7F6E" w:rsidP="0042311E">
      <w:pPr>
        <w:jc w:val="center"/>
        <w:rPr>
          <w:b/>
          <w:sz w:val="28"/>
          <w:szCs w:val="28"/>
        </w:rPr>
      </w:pPr>
    </w:p>
    <w:p w14:paraId="47705274" w14:textId="7515728E" w:rsidR="0042311E" w:rsidRPr="00C403EB" w:rsidRDefault="0042311E" w:rsidP="0042311E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  <w:lang w:val="vi-VN"/>
        </w:rPr>
        <w:t xml:space="preserve">BẢNG ĐẶC TẢ KĨ THUẬT ĐỀ KIỂM TRA GIỮA KỲ </w:t>
      </w:r>
      <w:r w:rsidR="00462DAF" w:rsidRPr="00C403EB">
        <w:rPr>
          <w:b/>
          <w:sz w:val="28"/>
          <w:szCs w:val="28"/>
          <w:lang w:val="vi-VN"/>
        </w:rPr>
        <w:t>2</w:t>
      </w:r>
      <w:r w:rsidRPr="00C403EB">
        <w:rPr>
          <w:b/>
          <w:sz w:val="28"/>
          <w:szCs w:val="28"/>
          <w:lang w:val="vi-VN"/>
        </w:rPr>
        <w:t xml:space="preserve"> </w:t>
      </w:r>
    </w:p>
    <w:p w14:paraId="3B1801C9" w14:textId="77777777" w:rsidR="0042311E" w:rsidRPr="00C403EB" w:rsidRDefault="0042311E" w:rsidP="0042311E">
      <w:pPr>
        <w:jc w:val="center"/>
        <w:rPr>
          <w:b/>
          <w:sz w:val="28"/>
          <w:szCs w:val="28"/>
          <w:lang w:val="vi-VN"/>
        </w:rPr>
      </w:pPr>
      <w:r w:rsidRPr="00C403EB">
        <w:rPr>
          <w:b/>
          <w:sz w:val="28"/>
          <w:szCs w:val="28"/>
          <w:lang w:val="vi-VN"/>
        </w:rPr>
        <w:t>MÔN: TOÁN 10 – THỜI GIAN LÀM BÀI: 60 phút</w:t>
      </w:r>
    </w:p>
    <w:p w14:paraId="4EA0C044" w14:textId="4F34C600" w:rsidR="001709A0" w:rsidRPr="00C403EB" w:rsidRDefault="001709A0" w:rsidP="001709A0">
      <w:pPr>
        <w:jc w:val="center"/>
        <w:rPr>
          <w:b/>
          <w:sz w:val="28"/>
          <w:szCs w:val="28"/>
          <w:lang w:val="vi-VN"/>
        </w:rPr>
      </w:pPr>
    </w:p>
    <w:tbl>
      <w:tblPr>
        <w:tblW w:w="151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0"/>
        <w:gridCol w:w="4073"/>
        <w:gridCol w:w="1560"/>
        <w:gridCol w:w="8743"/>
      </w:tblGrid>
      <w:tr w:rsidR="004403EE" w:rsidRPr="00C403EB" w14:paraId="560AFF3F" w14:textId="77777777" w:rsidTr="00957196">
        <w:trPr>
          <w:trHeight w:val="322"/>
          <w:tblHeader/>
          <w:jc w:val="center"/>
        </w:trPr>
        <w:tc>
          <w:tcPr>
            <w:tcW w:w="730" w:type="dxa"/>
            <w:vMerge w:val="restart"/>
            <w:shd w:val="clear" w:color="auto" w:fill="FFE599" w:themeFill="accent4" w:themeFillTint="66"/>
            <w:vAlign w:val="center"/>
          </w:tcPr>
          <w:p w14:paraId="07FCE153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T</w:t>
            </w:r>
          </w:p>
        </w:tc>
        <w:tc>
          <w:tcPr>
            <w:tcW w:w="4073" w:type="dxa"/>
            <w:vMerge w:val="restart"/>
            <w:shd w:val="clear" w:color="auto" w:fill="FFE599" w:themeFill="accent4" w:themeFillTint="66"/>
            <w:vAlign w:val="center"/>
          </w:tcPr>
          <w:p w14:paraId="0B5CE0DB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Nội dung kiến thức</w:t>
            </w:r>
          </w:p>
        </w:tc>
        <w:tc>
          <w:tcPr>
            <w:tcW w:w="1560" w:type="dxa"/>
            <w:vMerge w:val="restart"/>
            <w:shd w:val="clear" w:color="auto" w:fill="FFE599" w:themeFill="accent4" w:themeFillTint="66"/>
            <w:vAlign w:val="center"/>
          </w:tcPr>
          <w:p w14:paraId="052AF1C7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Đơn vị kiến thức</w:t>
            </w:r>
          </w:p>
        </w:tc>
        <w:tc>
          <w:tcPr>
            <w:tcW w:w="8743" w:type="dxa"/>
            <w:vMerge w:val="restart"/>
            <w:shd w:val="clear" w:color="auto" w:fill="FFE599" w:themeFill="accent4" w:themeFillTint="66"/>
            <w:vAlign w:val="center"/>
          </w:tcPr>
          <w:p w14:paraId="5B8A05F4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Mức độ kiến thức, kĩ năng cần kiểm tra, đánh giá</w:t>
            </w:r>
          </w:p>
        </w:tc>
      </w:tr>
      <w:tr w:rsidR="004403EE" w:rsidRPr="00C403EB" w14:paraId="68E3764E" w14:textId="77777777" w:rsidTr="00957196">
        <w:trPr>
          <w:trHeight w:val="322"/>
          <w:tblHeader/>
          <w:jc w:val="center"/>
        </w:trPr>
        <w:tc>
          <w:tcPr>
            <w:tcW w:w="730" w:type="dxa"/>
            <w:vMerge/>
            <w:shd w:val="clear" w:color="auto" w:fill="FFE599" w:themeFill="accent4" w:themeFillTint="66"/>
            <w:vAlign w:val="center"/>
          </w:tcPr>
          <w:p w14:paraId="7EEEEEC5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4073" w:type="dxa"/>
            <w:vMerge/>
            <w:shd w:val="clear" w:color="auto" w:fill="FFE599" w:themeFill="accent4" w:themeFillTint="66"/>
            <w:vAlign w:val="center"/>
          </w:tcPr>
          <w:p w14:paraId="2F4B086F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1560" w:type="dxa"/>
            <w:vMerge/>
            <w:shd w:val="clear" w:color="auto" w:fill="FFE599" w:themeFill="accent4" w:themeFillTint="66"/>
            <w:vAlign w:val="center"/>
          </w:tcPr>
          <w:p w14:paraId="6C8F5061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8743" w:type="dxa"/>
            <w:vMerge/>
            <w:shd w:val="clear" w:color="auto" w:fill="FFE599" w:themeFill="accent4" w:themeFillTint="66"/>
          </w:tcPr>
          <w:p w14:paraId="510B9312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</w:p>
        </w:tc>
      </w:tr>
      <w:tr w:rsidR="004403EE" w:rsidRPr="00C403EB" w14:paraId="03B36A64" w14:textId="77777777" w:rsidTr="00957196">
        <w:trPr>
          <w:trHeight w:val="316"/>
          <w:jc w:val="center"/>
        </w:trPr>
        <w:tc>
          <w:tcPr>
            <w:tcW w:w="730" w:type="dxa"/>
            <w:vMerge w:val="restart"/>
            <w:vAlign w:val="center"/>
          </w:tcPr>
          <w:p w14:paraId="793E8CF6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073" w:type="dxa"/>
            <w:vMerge w:val="restart"/>
            <w:vAlign w:val="center"/>
          </w:tcPr>
          <w:p w14:paraId="6FB2B885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HÀM SỐ, ĐỒ THỊ VÀ ỨNG DỤNG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365DA999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Hàm số</w:t>
            </w:r>
          </w:p>
        </w:tc>
        <w:tc>
          <w:tcPr>
            <w:tcW w:w="8743" w:type="dxa"/>
            <w:vAlign w:val="center"/>
          </w:tcPr>
          <w:p w14:paraId="42401FFC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3117D260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Pr="00C403EB">
              <w:rPr>
                <w:rFonts w:ascii="Times New Roman" w:hAnsi="Times New Roman"/>
                <w:szCs w:val="28"/>
              </w:rPr>
              <w:t>giá trị của hàm số dựa vào bảng giá trị</w:t>
            </w:r>
          </w:p>
          <w:p w14:paraId="79EE7FD1" w14:textId="657DF74C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  <w:lang w:val="vi-VN"/>
              </w:rPr>
            </w:pPr>
            <w:r w:rsidRPr="00C403EB">
              <w:rPr>
                <w:rFonts w:ascii="Times New Roman" w:hAnsi="Times New Roman"/>
                <w:szCs w:val="28"/>
              </w:rPr>
              <w:t xml:space="preserve">-Nhận biết được </w:t>
            </w:r>
            <w:r w:rsidR="00B55BE7" w:rsidRPr="00C403EB">
              <w:rPr>
                <w:rFonts w:ascii="Times New Roman" w:hAnsi="Times New Roman"/>
                <w:szCs w:val="28"/>
              </w:rPr>
              <w:t>sự</w:t>
            </w:r>
            <w:r w:rsidRPr="00C403EB">
              <w:rPr>
                <w:rFonts w:ascii="Times New Roman" w:hAnsi="Times New Roman"/>
                <w:szCs w:val="28"/>
              </w:rPr>
              <w:t xml:space="preserve"> đồng biến, nghịch biến</w:t>
            </w:r>
            <w:r w:rsidR="00B55BE7" w:rsidRPr="00C403EB">
              <w:rPr>
                <w:rFonts w:ascii="Times New Roman" w:hAnsi="Times New Roman"/>
                <w:szCs w:val="28"/>
              </w:rPr>
              <w:t xml:space="preserve"> của hàm bậc nhất</w:t>
            </w:r>
          </w:p>
          <w:p w14:paraId="4DAA780D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</w:t>
            </w:r>
            <w:r w:rsidRPr="00C403EB">
              <w:rPr>
                <w:rFonts w:ascii="Times New Roman" w:hAnsi="Times New Roman"/>
                <w:szCs w:val="28"/>
              </w:rPr>
              <w:t>Nhận biết được khoảng đồng biến và nghịch biến dựa vào đồ thị hàm số</w:t>
            </w:r>
          </w:p>
          <w:p w14:paraId="1FCC5FC5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Nhận biết được giá trị của hàm số tại 1 điểm với hàm số cho trước</w:t>
            </w:r>
          </w:p>
          <w:p w14:paraId="7E82C242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  <w:r w:rsidRPr="00C403EB">
              <w:rPr>
                <w:b/>
                <w:sz w:val="28"/>
                <w:szCs w:val="28"/>
              </w:rPr>
              <w:t xml:space="preserve"> </w:t>
            </w:r>
            <w:r w:rsidRPr="00C403EB">
              <w:rPr>
                <w:sz w:val="28"/>
                <w:szCs w:val="28"/>
                <w:lang w:val="vi-VN"/>
              </w:rPr>
              <w:t xml:space="preserve">Tìm được </w:t>
            </w:r>
            <w:r w:rsidRPr="00C403EB">
              <w:rPr>
                <w:sz w:val="28"/>
                <w:szCs w:val="28"/>
              </w:rPr>
              <w:t>tập xác định của hàm số: hàm số phân thức, hàm số chứa căn</w:t>
            </w:r>
          </w:p>
        </w:tc>
      </w:tr>
      <w:tr w:rsidR="004403EE" w:rsidRPr="00C403EB" w14:paraId="099BB03C" w14:textId="77777777" w:rsidTr="00957196">
        <w:trPr>
          <w:trHeight w:val="2080"/>
          <w:jc w:val="center"/>
        </w:trPr>
        <w:tc>
          <w:tcPr>
            <w:tcW w:w="730" w:type="dxa"/>
            <w:vMerge/>
            <w:vAlign w:val="center"/>
          </w:tcPr>
          <w:p w14:paraId="1505339B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03997A68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31F9AAFE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Hàm số bậc hai</w:t>
            </w:r>
          </w:p>
        </w:tc>
        <w:tc>
          <w:tcPr>
            <w:tcW w:w="8743" w:type="dxa"/>
            <w:vAlign w:val="center"/>
          </w:tcPr>
          <w:p w14:paraId="5221A97D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70700ABB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Pr="00C403EB">
              <w:rPr>
                <w:rFonts w:ascii="Times New Roman" w:hAnsi="Times New Roman"/>
                <w:szCs w:val="28"/>
              </w:rPr>
              <w:t>được hàm số bậc hai.</w:t>
            </w:r>
          </w:p>
          <w:p w14:paraId="15589E79" w14:textId="3C936706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 Nhận biết được đỉnh, trục đối xứng</w:t>
            </w:r>
            <w:r w:rsidR="00957196" w:rsidRPr="00C403EB">
              <w:rPr>
                <w:rFonts w:ascii="Times New Roman" w:hAnsi="Times New Roman"/>
                <w:szCs w:val="28"/>
              </w:rPr>
              <w:t>.</w:t>
            </w:r>
          </w:p>
          <w:p w14:paraId="51EE8CCD" w14:textId="04EBF4A7" w:rsidR="00957196" w:rsidRPr="00C403EB" w:rsidRDefault="00957196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 Nhận biết được các khoảng đồng biến, nghịch biến</w:t>
            </w:r>
            <w:r w:rsidR="00FC1C36" w:rsidRPr="00C403EB">
              <w:rPr>
                <w:rFonts w:ascii="Times New Roman" w:hAnsi="Times New Roman"/>
                <w:szCs w:val="28"/>
              </w:rPr>
              <w:t>, tập giá trị</w:t>
            </w:r>
            <w:r w:rsidRPr="00C403EB">
              <w:rPr>
                <w:rFonts w:ascii="Times New Roman" w:hAnsi="Times New Roman"/>
                <w:szCs w:val="28"/>
              </w:rPr>
              <w:t xml:space="preserve"> của hàm số bậc hai khi biết hàm số hoặc đồ thị hàm số.</w:t>
            </w:r>
          </w:p>
          <w:p w14:paraId="03C44939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</w:p>
          <w:p w14:paraId="703545E8" w14:textId="2EBAF840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Vẽ được</w:t>
            </w:r>
            <w:r w:rsidR="00FC1C36" w:rsidRPr="00C403EB">
              <w:rPr>
                <w:rFonts w:ascii="Times New Roman" w:hAnsi="Times New Roman"/>
                <w:szCs w:val="28"/>
              </w:rPr>
              <w:t xml:space="preserve"> đồ thị</w:t>
            </w:r>
            <w:r w:rsidRPr="00C403EB">
              <w:rPr>
                <w:rFonts w:ascii="Times New Roman" w:hAnsi="Times New Roman"/>
                <w:szCs w:val="28"/>
              </w:rPr>
              <w:t xml:space="preserve"> hàm số bậc hai cho trước</w:t>
            </w:r>
            <w:r w:rsidR="00FC1C36" w:rsidRPr="00C403EB">
              <w:rPr>
                <w:rFonts w:ascii="Times New Roman" w:hAnsi="Times New Roman"/>
                <w:szCs w:val="28"/>
              </w:rPr>
              <w:t>.</w:t>
            </w:r>
          </w:p>
          <w:p w14:paraId="46C7C214" w14:textId="7DE4198F" w:rsidR="004403EE" w:rsidRPr="00C403EB" w:rsidRDefault="004403EE" w:rsidP="004403EE">
            <w:pPr>
              <w:jc w:val="both"/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Vận dụng cao</w:t>
            </w:r>
          </w:p>
          <w:p w14:paraId="139E958E" w14:textId="6FF48046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b/>
                <w:bCs/>
                <w:szCs w:val="28"/>
                <w:lang w:val="it-IT"/>
              </w:rPr>
              <w:t xml:space="preserve"> </w:t>
            </w:r>
            <w:r w:rsidRPr="00C403EB">
              <w:rPr>
                <w:rFonts w:ascii="Times New Roman" w:hAnsi="Times New Roman"/>
                <w:bCs/>
                <w:szCs w:val="28"/>
              </w:rPr>
              <w:t>Giải quyết được bài to</w:t>
            </w:r>
            <w:r w:rsidR="00FC1C36" w:rsidRPr="00C403EB">
              <w:rPr>
                <w:rFonts w:ascii="Times New Roman" w:hAnsi="Times New Roman"/>
                <w:bCs/>
                <w:szCs w:val="28"/>
              </w:rPr>
              <w:t xml:space="preserve">án thực tế liên quan đến </w:t>
            </w:r>
            <w:r w:rsidRPr="00C403EB">
              <w:rPr>
                <w:rFonts w:ascii="Times New Roman" w:hAnsi="Times New Roman"/>
                <w:bCs/>
                <w:szCs w:val="28"/>
              </w:rPr>
              <w:t>hàm số bậc hai</w:t>
            </w:r>
            <w:r w:rsidR="00A022C8" w:rsidRPr="00C403EB">
              <w:rPr>
                <w:rFonts w:ascii="Times New Roman" w:hAnsi="Times New Roman"/>
                <w:bCs/>
                <w:szCs w:val="28"/>
              </w:rPr>
              <w:t xml:space="preserve"> và đ</w:t>
            </w:r>
            <w:r w:rsidR="00FC1C36" w:rsidRPr="00C403EB">
              <w:rPr>
                <w:rFonts w:ascii="Times New Roman" w:hAnsi="Times New Roman"/>
                <w:bCs/>
                <w:szCs w:val="28"/>
              </w:rPr>
              <w:t>ồ thị</w:t>
            </w:r>
            <w:r w:rsidRPr="00C403EB">
              <w:rPr>
                <w:rFonts w:ascii="Times New Roman" w:hAnsi="Times New Roman"/>
                <w:bCs/>
                <w:szCs w:val="28"/>
              </w:rPr>
              <w:t>.</w:t>
            </w:r>
          </w:p>
        </w:tc>
      </w:tr>
      <w:tr w:rsidR="004403EE" w:rsidRPr="00C403EB" w14:paraId="02AF97CE" w14:textId="77777777" w:rsidTr="00957196">
        <w:trPr>
          <w:trHeight w:val="3536"/>
          <w:jc w:val="center"/>
        </w:trPr>
        <w:tc>
          <w:tcPr>
            <w:tcW w:w="730" w:type="dxa"/>
            <w:vMerge/>
            <w:vAlign w:val="center"/>
          </w:tcPr>
          <w:p w14:paraId="34C4AF96" w14:textId="479C647F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7890D366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670ADBF3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Dấu của tam thức bậc hai</w:t>
            </w:r>
          </w:p>
          <w:p w14:paraId="26A4E8B3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743" w:type="dxa"/>
            <w:vAlign w:val="center"/>
          </w:tcPr>
          <w:p w14:paraId="1F7FD254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05B495F2" w14:textId="5F5BB10B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</w:rPr>
              <w:t>-</w:t>
            </w:r>
            <w:r w:rsidR="00A022C8" w:rsidRPr="00C403EB">
              <w:rPr>
                <w:rFonts w:ascii="Times New Roman" w:hAnsi="Times New Roman"/>
                <w:szCs w:val="28"/>
              </w:rPr>
              <w:t xml:space="preserve"> </w:t>
            </w:r>
            <w:r w:rsidRPr="00C403EB">
              <w:rPr>
                <w:rFonts w:ascii="Times New Roman" w:hAnsi="Times New Roman"/>
                <w:szCs w:val="28"/>
              </w:rPr>
              <w:t xml:space="preserve">Nhận </w:t>
            </w:r>
            <w:r w:rsidR="00A022C8" w:rsidRPr="00C403EB">
              <w:rPr>
                <w:rFonts w:ascii="Times New Roman" w:hAnsi="Times New Roman"/>
                <w:szCs w:val="28"/>
              </w:rPr>
              <w:t>dạng được</w:t>
            </w:r>
            <w:r w:rsidRPr="00C403EB">
              <w:rPr>
                <w:rFonts w:ascii="Times New Roman" w:hAnsi="Times New Roman"/>
                <w:szCs w:val="28"/>
              </w:rPr>
              <w:t xml:space="preserve"> tam thức bậc hai</w:t>
            </w:r>
            <w:r w:rsidR="00A022C8" w:rsidRPr="00C403EB">
              <w:rPr>
                <w:rFonts w:ascii="Times New Roman" w:hAnsi="Times New Roman"/>
                <w:szCs w:val="28"/>
              </w:rPr>
              <w:t>.</w:t>
            </w:r>
          </w:p>
          <w:p w14:paraId="7BE90594" w14:textId="06945B59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="00B55BE7" w:rsidRPr="00C403EB">
              <w:rPr>
                <w:rFonts w:ascii="Times New Roman" w:hAnsi="Times New Roman"/>
                <w:szCs w:val="28"/>
              </w:rPr>
              <w:t xml:space="preserve">định lý về </w:t>
            </w:r>
            <w:r w:rsidRPr="00C403EB">
              <w:rPr>
                <w:rFonts w:ascii="Times New Roman" w:hAnsi="Times New Roman"/>
                <w:szCs w:val="28"/>
              </w:rPr>
              <w:t>dấu của tam thức bậc hai.</w:t>
            </w:r>
          </w:p>
          <w:p w14:paraId="35880676" w14:textId="09155A40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  <w:lang w:val="vi-VN"/>
              </w:rPr>
              <w:t xml:space="preserve">- </w:t>
            </w:r>
            <w:r w:rsidRPr="00C403EB">
              <w:rPr>
                <w:sz w:val="28"/>
                <w:szCs w:val="28"/>
              </w:rPr>
              <w:t>Nhận biết được điều kiện để tam thức bậc h</w:t>
            </w:r>
            <w:r w:rsidR="00D73FA7" w:rsidRPr="00C403EB">
              <w:rPr>
                <w:sz w:val="28"/>
                <w:szCs w:val="28"/>
              </w:rPr>
              <w:t xml:space="preserve">ai luôn dương, luôn âm với mọi </w:t>
            </w:r>
            <w:r w:rsidR="00D73FA7" w:rsidRPr="00C403EB">
              <w:rPr>
                <w:position w:val="-6"/>
                <w:sz w:val="28"/>
                <w:szCs w:val="28"/>
              </w:rPr>
              <w:object w:dxaOrig="220" w:dyaOrig="240" w14:anchorId="6E3275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2.25pt" o:ole="">
                  <v:imagedata r:id="rId9" o:title=""/>
                </v:shape>
                <o:OLEObject Type="Embed" ProgID="Equation.DSMT4" ShapeID="_x0000_i1025" DrawAspect="Content" ObjectID="_1740292189" r:id="rId10"/>
              </w:object>
            </w:r>
            <w:r w:rsidR="00D73FA7" w:rsidRPr="00C403EB">
              <w:rPr>
                <w:sz w:val="28"/>
                <w:szCs w:val="28"/>
              </w:rPr>
              <w:t>.</w:t>
            </w:r>
          </w:p>
          <w:p w14:paraId="3E6CB4E9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</w:p>
          <w:p w14:paraId="6B651287" w14:textId="18AFFEC9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-</w:t>
            </w:r>
            <w:r w:rsidR="00A022C8" w:rsidRPr="00C403EB">
              <w:rPr>
                <w:sz w:val="28"/>
                <w:szCs w:val="28"/>
              </w:rPr>
              <w:t xml:space="preserve"> </w:t>
            </w:r>
            <w:r w:rsidRPr="00C403EB">
              <w:rPr>
                <w:sz w:val="28"/>
                <w:szCs w:val="28"/>
              </w:rPr>
              <w:t>Xác định được bảng xét dấu khi cho trước tam thức bậc hai</w:t>
            </w:r>
            <w:r w:rsidR="00D73FA7" w:rsidRPr="00C403EB">
              <w:rPr>
                <w:sz w:val="28"/>
                <w:szCs w:val="28"/>
              </w:rPr>
              <w:t>.</w:t>
            </w:r>
          </w:p>
          <w:p w14:paraId="1F84B49D" w14:textId="4CB9E6BA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-</w:t>
            </w:r>
            <w:r w:rsidR="00A022C8" w:rsidRPr="00C403EB">
              <w:rPr>
                <w:sz w:val="28"/>
                <w:szCs w:val="28"/>
              </w:rPr>
              <w:t xml:space="preserve"> </w:t>
            </w:r>
            <w:r w:rsidRPr="00C403EB">
              <w:rPr>
                <w:sz w:val="28"/>
                <w:szCs w:val="28"/>
              </w:rPr>
              <w:t>Tìm</w:t>
            </w:r>
            <w:r w:rsidR="001375A3" w:rsidRPr="00C403EB">
              <w:rPr>
                <w:sz w:val="28"/>
                <w:szCs w:val="28"/>
              </w:rPr>
              <w:t xml:space="preserve"> tập</w:t>
            </w:r>
            <w:r w:rsidRPr="00C403EB">
              <w:rPr>
                <w:sz w:val="28"/>
                <w:szCs w:val="28"/>
              </w:rPr>
              <w:t xml:space="preserve"> nghiệm của bất phương trình bậc hai</w:t>
            </w:r>
            <w:r w:rsidR="00D73FA7" w:rsidRPr="00C403EB">
              <w:rPr>
                <w:sz w:val="28"/>
                <w:szCs w:val="28"/>
              </w:rPr>
              <w:t>.</w:t>
            </w:r>
          </w:p>
          <w:p w14:paraId="16FBDC7A" w14:textId="21B8B485" w:rsidR="004403EE" w:rsidRPr="00C403EB" w:rsidRDefault="0014013C" w:rsidP="00063C81">
            <w:pPr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 xml:space="preserve">-Tìm </w:t>
            </w:r>
            <w:r w:rsidR="004403EE" w:rsidRPr="00C403EB">
              <w:rPr>
                <w:bCs/>
                <w:sz w:val="28"/>
                <w:szCs w:val="28"/>
              </w:rPr>
              <w:t xml:space="preserve">tham số m để tam thức bậc hai (BPT bậc hai) </w:t>
            </w:r>
            <w:r w:rsidR="00D73FA7" w:rsidRPr="00C403EB">
              <w:rPr>
                <w:bCs/>
                <w:sz w:val="28"/>
                <w:szCs w:val="28"/>
              </w:rPr>
              <w:t xml:space="preserve">thỏa điều kiện cho trước </w:t>
            </w:r>
            <w:r w:rsidRPr="00C403EB">
              <w:rPr>
                <w:bCs/>
                <w:sz w:val="28"/>
                <w:szCs w:val="28"/>
              </w:rPr>
              <w:t>( a không có tham số m)</w:t>
            </w:r>
            <w:r w:rsidR="00D73FA7" w:rsidRPr="00C403EB">
              <w:rPr>
                <w:bCs/>
                <w:sz w:val="28"/>
                <w:szCs w:val="28"/>
              </w:rPr>
              <w:t>.</w:t>
            </w:r>
          </w:p>
          <w:p w14:paraId="5EA6FA7B" w14:textId="3F0B55BD" w:rsidR="004403EE" w:rsidRPr="00C403EB" w:rsidRDefault="004403EE" w:rsidP="00063C81">
            <w:pPr>
              <w:jc w:val="both"/>
              <w:rPr>
                <w:sz w:val="28"/>
                <w:szCs w:val="28"/>
              </w:rPr>
            </w:pPr>
          </w:p>
        </w:tc>
      </w:tr>
      <w:tr w:rsidR="004403EE" w:rsidRPr="00C403EB" w14:paraId="2495A1A9" w14:textId="77777777" w:rsidTr="00957196">
        <w:trPr>
          <w:trHeight w:val="2150"/>
          <w:jc w:val="center"/>
        </w:trPr>
        <w:tc>
          <w:tcPr>
            <w:tcW w:w="730" w:type="dxa"/>
            <w:vMerge/>
            <w:vAlign w:val="center"/>
          </w:tcPr>
          <w:p w14:paraId="255F5EDA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56C6A0B2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1D0FB2CB" w14:textId="77777777" w:rsidR="004403EE" w:rsidRPr="00C403EB" w:rsidRDefault="004403EE" w:rsidP="004403EE">
            <w:pPr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Phương tình quy về phương trình bậc hai</w:t>
            </w:r>
          </w:p>
        </w:tc>
        <w:tc>
          <w:tcPr>
            <w:tcW w:w="8743" w:type="dxa"/>
            <w:vAlign w:val="center"/>
          </w:tcPr>
          <w:p w14:paraId="7E4ADF52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 xml:space="preserve">Nhận biết: </w:t>
            </w:r>
          </w:p>
          <w:p w14:paraId="19665B3B" w14:textId="77777777" w:rsidR="004403EE" w:rsidRPr="00C403EB" w:rsidRDefault="004403EE" w:rsidP="004403EE">
            <w:pPr>
              <w:pStyle w:val="BodyText"/>
              <w:spacing w:line="240" w:lineRule="auto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szCs w:val="28"/>
                <w:lang w:val="vi-VN"/>
              </w:rPr>
              <w:t xml:space="preserve">- Nhận biết </w:t>
            </w:r>
            <w:r w:rsidRPr="00C403EB">
              <w:rPr>
                <w:rFonts w:ascii="Times New Roman" w:hAnsi="Times New Roman"/>
                <w:szCs w:val="28"/>
              </w:rPr>
              <w:t>nghiệm của phương trình dạng:</w:t>
            </w:r>
          </w:p>
          <w:p w14:paraId="06C6A574" w14:textId="156DB0C0" w:rsidR="004403EE" w:rsidRPr="00C403EB" w:rsidRDefault="004403EE" w:rsidP="004403EE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szCs w:val="28"/>
              </w:rPr>
            </w:pPr>
            <w:r w:rsidRPr="00C403EB">
              <w:rPr>
                <w:rFonts w:ascii="Times New Roman" w:hAnsi="Times New Roman"/>
                <w:position w:val="-8"/>
                <w:szCs w:val="28"/>
              </w:rPr>
              <w:object w:dxaOrig="2520" w:dyaOrig="440" w14:anchorId="32E4973F">
                <v:shape id="_x0000_i1026" type="#_x0000_t75" style="width:126.4pt;height:22.2pt" o:ole="">
                  <v:imagedata r:id="rId11" o:title=""/>
                </v:shape>
                <o:OLEObject Type="Embed" ProgID="Equation.DSMT4" ShapeID="_x0000_i1026" DrawAspect="Content" ObjectID="_1740292190" r:id="rId12"/>
              </w:object>
            </w:r>
            <w:r w:rsidR="008109DC" w:rsidRPr="00C403EB">
              <w:rPr>
                <w:rFonts w:ascii="Times New Roman" w:hAnsi="Times New Roman"/>
                <w:szCs w:val="28"/>
              </w:rPr>
              <w:t xml:space="preserve"> hoặc </w:t>
            </w:r>
            <w:r w:rsidR="008109DC" w:rsidRPr="00C403EB">
              <w:rPr>
                <w:rFonts w:ascii="Times New Roman" w:hAnsi="Times New Roman"/>
                <w:position w:val="-14"/>
                <w:szCs w:val="28"/>
              </w:rPr>
              <w:object w:dxaOrig="3420" w:dyaOrig="499" w14:anchorId="0474F1D2">
                <v:shape id="_x0000_i1027" type="#_x0000_t75" style="width:170.8pt;height:25.3pt" o:ole="">
                  <v:imagedata r:id="rId13" o:title=""/>
                </v:shape>
                <o:OLEObject Type="Embed" ProgID="Equation.DSMT4" ShapeID="_x0000_i1027" DrawAspect="Content" ObjectID="_1740292191" r:id="rId14"/>
              </w:object>
            </w:r>
          </w:p>
          <w:p w14:paraId="7158D440" w14:textId="77777777" w:rsidR="0059238A" w:rsidRPr="00C403EB" w:rsidRDefault="0059238A" w:rsidP="0059238A">
            <w:pPr>
              <w:jc w:val="both"/>
              <w:rPr>
                <w:b/>
                <w:sz w:val="28"/>
                <w:szCs w:val="28"/>
                <w:lang w:val="vi-VN"/>
              </w:rPr>
            </w:pPr>
            <w:r>
              <w:rPr>
                <w:szCs w:val="28"/>
              </w:rPr>
              <w:t>-</w:t>
            </w:r>
            <w:r w:rsidRPr="00C403EB">
              <w:rPr>
                <w:b/>
                <w:sz w:val="28"/>
                <w:szCs w:val="28"/>
                <w:lang w:val="vi-VN"/>
              </w:rPr>
              <w:t>Thông hiểu:</w:t>
            </w:r>
          </w:p>
          <w:p w14:paraId="4F278D0B" w14:textId="39D584F3" w:rsidR="004403EE" w:rsidRPr="0059238A" w:rsidRDefault="0059238A" w:rsidP="0059238A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szCs w:val="28"/>
              </w:rPr>
              <w:t xml:space="preserve">  </w:t>
            </w:r>
            <w:r w:rsidRPr="0059238A">
              <w:rPr>
                <w:rFonts w:ascii="Times New Roman" w:hAnsi="Times New Roman"/>
                <w:szCs w:val="28"/>
              </w:rPr>
              <w:t xml:space="preserve">Tìm được nghiêm của các dạng phương </w:t>
            </w:r>
            <w:r>
              <w:rPr>
                <w:rFonts w:ascii="Times New Roman" w:hAnsi="Times New Roman"/>
                <w:szCs w:val="28"/>
              </w:rPr>
              <w:t>t</w:t>
            </w:r>
            <w:r w:rsidRPr="0059238A">
              <w:rPr>
                <w:rFonts w:ascii="Times New Roman" w:hAnsi="Times New Roman"/>
                <w:szCs w:val="28"/>
              </w:rPr>
              <w:t>rình trên</w:t>
            </w:r>
          </w:p>
        </w:tc>
      </w:tr>
      <w:tr w:rsidR="004403EE" w:rsidRPr="00C403EB" w14:paraId="5F5058B7" w14:textId="77777777" w:rsidTr="00957196">
        <w:trPr>
          <w:trHeight w:val="1126"/>
          <w:jc w:val="center"/>
        </w:trPr>
        <w:tc>
          <w:tcPr>
            <w:tcW w:w="730" w:type="dxa"/>
            <w:vMerge w:val="restart"/>
            <w:vAlign w:val="center"/>
          </w:tcPr>
          <w:p w14:paraId="1B6791CF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4073" w:type="dxa"/>
            <w:vMerge w:val="restart"/>
            <w:vAlign w:val="center"/>
          </w:tcPr>
          <w:p w14:paraId="6F517BA0" w14:textId="77777777" w:rsidR="004403EE" w:rsidRPr="00C403EB" w:rsidRDefault="004403EE" w:rsidP="004403E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</w:rPr>
              <w:t>PHƯƠNG PHÁP TỌA ĐỘ TRONG MẶT PHẲNG</w:t>
            </w:r>
          </w:p>
        </w:tc>
        <w:tc>
          <w:tcPr>
            <w:tcW w:w="1560" w:type="dxa"/>
            <w:vAlign w:val="center"/>
          </w:tcPr>
          <w:p w14:paraId="2400A9A1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</w:rPr>
              <w:t>Phương trình đường thẳng</w:t>
            </w:r>
          </w:p>
        </w:tc>
        <w:tc>
          <w:tcPr>
            <w:tcW w:w="8743" w:type="dxa"/>
            <w:vAlign w:val="center"/>
          </w:tcPr>
          <w:p w14:paraId="48784CBF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Nhận biết</w:t>
            </w:r>
          </w:p>
          <w:p w14:paraId="06D15E1A" w14:textId="6644DBCD" w:rsidR="007529EA" w:rsidRPr="00C403EB" w:rsidRDefault="004403EE" w:rsidP="007529EA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</w:t>
            </w:r>
            <w:r w:rsidR="007529EA" w:rsidRPr="00C403EB">
              <w:rPr>
                <w:sz w:val="28"/>
                <w:szCs w:val="28"/>
              </w:rPr>
              <w:t>Xác định được VTPT, VTCP khi cho biết phương trình đường thẳng.</w:t>
            </w:r>
          </w:p>
          <w:p w14:paraId="0A2DD4F2" w14:textId="4EEED092" w:rsidR="004403EE" w:rsidRPr="00C403EB" w:rsidRDefault="000E0638" w:rsidP="007529EA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Nhận dạng </w:t>
            </w:r>
            <w:r w:rsidR="004E5FD9" w:rsidRPr="00C403EB">
              <w:rPr>
                <w:sz w:val="28"/>
                <w:szCs w:val="28"/>
              </w:rPr>
              <w:t>phương trình đường thẳng khi biết 1 điểm nằm trên đường thẳng và VTCP (VTPT).</w:t>
            </w:r>
          </w:p>
          <w:p w14:paraId="580B665E" w14:textId="48713EE4" w:rsidR="004403EE" w:rsidRDefault="006F16E2" w:rsidP="004403EE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Vận dụng thấp</w:t>
            </w:r>
          </w:p>
          <w:p w14:paraId="6B834632" w14:textId="74117A87" w:rsidR="007827AE" w:rsidRPr="00C403EB" w:rsidRDefault="007827A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Viết phương trình đường thẳng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khi biết điểm và vtpt hoặc vtcp của nó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</w:p>
          <w:p w14:paraId="201E79AC" w14:textId="4F5CD034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Viết phương trình đường thẳng</w:t>
            </w:r>
            <w:r w:rsidRPr="00C403EB">
              <w:rPr>
                <w:bCs/>
                <w:sz w:val="28"/>
                <w:szCs w:val="28"/>
              </w:rPr>
              <w:t xml:space="preserve"> đi qua điểm</w:t>
            </w:r>
            <w:r w:rsidR="007827AE">
              <w:rPr>
                <w:bCs/>
                <w:sz w:val="28"/>
                <w:szCs w:val="28"/>
              </w:rPr>
              <w:t>,</w:t>
            </w:r>
            <w:r w:rsidRPr="00C403EB">
              <w:rPr>
                <w:bCs/>
                <w:sz w:val="28"/>
                <w:szCs w:val="28"/>
              </w:rPr>
              <w:t xml:space="preserve"> song song hoặc vuông góc với đường thẳng cho trước</w:t>
            </w:r>
          </w:p>
          <w:p w14:paraId="4862FA64" w14:textId="4C2E7867" w:rsidR="00B7364F" w:rsidRPr="00C403EB" w:rsidRDefault="00B7364F" w:rsidP="00DB4381">
            <w:pPr>
              <w:jc w:val="both"/>
              <w:rPr>
                <w:bCs/>
                <w:iCs/>
                <w:sz w:val="28"/>
                <w:szCs w:val="28"/>
                <w:lang w:val="vi-VN" w:bidi="hi-IN"/>
              </w:rPr>
            </w:pPr>
          </w:p>
        </w:tc>
      </w:tr>
      <w:tr w:rsidR="004403EE" w:rsidRPr="00C403EB" w14:paraId="5AC0D7FA" w14:textId="77777777" w:rsidTr="00957196">
        <w:trPr>
          <w:trHeight w:val="70"/>
          <w:jc w:val="center"/>
        </w:trPr>
        <w:tc>
          <w:tcPr>
            <w:tcW w:w="730" w:type="dxa"/>
            <w:vMerge/>
          </w:tcPr>
          <w:p w14:paraId="28685E8A" w14:textId="4C67683F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</w:tcPr>
          <w:p w14:paraId="46FFA9DA" w14:textId="77777777" w:rsidR="004403EE" w:rsidRPr="00C403EB" w:rsidRDefault="004403EE" w:rsidP="004403EE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560" w:type="dxa"/>
            <w:vAlign w:val="center"/>
          </w:tcPr>
          <w:p w14:paraId="5923E23E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</w:rPr>
              <w:t>Vị trí tương đối của 2 đường thẳng. Góc và khoảng cách</w:t>
            </w:r>
          </w:p>
        </w:tc>
        <w:tc>
          <w:tcPr>
            <w:tcW w:w="8743" w:type="dxa"/>
            <w:vAlign w:val="center"/>
          </w:tcPr>
          <w:p w14:paraId="50AB3A64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Nhận biết</w:t>
            </w:r>
          </w:p>
          <w:p w14:paraId="53EBEE4F" w14:textId="7CF045B2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</w:t>
            </w:r>
            <w:r w:rsidR="005813B0" w:rsidRPr="00C403EB">
              <w:rPr>
                <w:sz w:val="28"/>
                <w:szCs w:val="28"/>
              </w:rPr>
              <w:t>Nhận biết công thức tính</w:t>
            </w:r>
            <w:r w:rsidRPr="00C403EB">
              <w:rPr>
                <w:sz w:val="28"/>
                <w:szCs w:val="28"/>
              </w:rPr>
              <w:t xml:space="preserve"> khoảng cách từ một điểm đến một đường thẳng.</w:t>
            </w:r>
          </w:p>
          <w:p w14:paraId="1D2240B1" w14:textId="58E5797F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 xml:space="preserve">- </w:t>
            </w:r>
            <w:r w:rsidR="005813B0" w:rsidRPr="00C403EB">
              <w:rPr>
                <w:sz w:val="28"/>
                <w:szCs w:val="28"/>
              </w:rPr>
              <w:t>Nhận biết công thức tính</w:t>
            </w:r>
            <w:r w:rsidRPr="00C403EB">
              <w:rPr>
                <w:sz w:val="28"/>
                <w:szCs w:val="28"/>
              </w:rPr>
              <w:t xml:space="preserve"> góc giữa hai đường thẳng.</w:t>
            </w:r>
          </w:p>
          <w:p w14:paraId="461880AB" w14:textId="77777777" w:rsidR="004403EE" w:rsidRPr="00C403EB" w:rsidRDefault="004403EE" w:rsidP="004403EE">
            <w:pPr>
              <w:jc w:val="both"/>
              <w:rPr>
                <w:sz w:val="28"/>
                <w:szCs w:val="28"/>
              </w:rPr>
            </w:pPr>
            <w:r w:rsidRPr="00C403EB">
              <w:rPr>
                <w:sz w:val="28"/>
                <w:szCs w:val="28"/>
              </w:rPr>
              <w:t>-Nhận biết được vị trí tương đối hai đường thẳng cho trước</w:t>
            </w:r>
          </w:p>
          <w:p w14:paraId="363CE724" w14:textId="30E50568" w:rsidR="00B5003C" w:rsidRPr="00C403EB" w:rsidRDefault="00B5003C" w:rsidP="006F16E2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4403EE" w:rsidRPr="00C403EB" w14:paraId="0A74BC8B" w14:textId="77777777" w:rsidTr="00957196">
        <w:trPr>
          <w:trHeight w:val="70"/>
          <w:jc w:val="center"/>
        </w:trPr>
        <w:tc>
          <w:tcPr>
            <w:tcW w:w="730" w:type="dxa"/>
            <w:vMerge/>
          </w:tcPr>
          <w:p w14:paraId="332A6E95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73" w:type="dxa"/>
            <w:vMerge/>
            <w:vAlign w:val="center"/>
          </w:tcPr>
          <w:p w14:paraId="7DE11F05" w14:textId="77777777" w:rsidR="004403EE" w:rsidRPr="00C403EB" w:rsidRDefault="004403EE" w:rsidP="004403EE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560" w:type="dxa"/>
            <w:vAlign w:val="center"/>
          </w:tcPr>
          <w:p w14:paraId="406FFB4D" w14:textId="77777777" w:rsidR="004403EE" w:rsidRPr="00C403EB" w:rsidRDefault="004403EE" w:rsidP="004403EE">
            <w:pPr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Đường tròn</w:t>
            </w:r>
          </w:p>
        </w:tc>
        <w:tc>
          <w:tcPr>
            <w:tcW w:w="8743" w:type="dxa"/>
            <w:vAlign w:val="center"/>
          </w:tcPr>
          <w:p w14:paraId="230895D0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Nhận biết</w:t>
            </w:r>
          </w:p>
          <w:p w14:paraId="1B680210" w14:textId="7777777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Nhận biết phương trình đường tròn.</w:t>
            </w:r>
          </w:p>
          <w:p w14:paraId="7D6721C5" w14:textId="6E6DEF1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 xml:space="preserve">- 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Xác định được tâm và bán kính đường tròn biết </w:t>
            </w:r>
            <w:r w:rsidRPr="00C403EB">
              <w:rPr>
                <w:bCs/>
                <w:sz w:val="28"/>
                <w:szCs w:val="28"/>
              </w:rPr>
              <w:t>phương trình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của nó</w:t>
            </w:r>
            <w:r w:rsidRPr="00C403EB">
              <w:rPr>
                <w:bCs/>
                <w:sz w:val="28"/>
                <w:szCs w:val="28"/>
              </w:rPr>
              <w:t>.</w:t>
            </w:r>
          </w:p>
          <w:p w14:paraId="78878145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C403EB">
              <w:rPr>
                <w:b/>
                <w:sz w:val="28"/>
                <w:szCs w:val="28"/>
                <w:lang w:val="vi-VN"/>
              </w:rPr>
              <w:t>Thông hiểu</w:t>
            </w:r>
          </w:p>
          <w:p w14:paraId="0177224A" w14:textId="7777777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 được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phương trình đường tròn</w:t>
            </w:r>
            <w:r w:rsidRPr="00C403EB">
              <w:rPr>
                <w:bCs/>
                <w:sz w:val="28"/>
                <w:szCs w:val="28"/>
              </w:rPr>
              <w:t xml:space="preserve"> khi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biết tâm và điểm đi qua</w:t>
            </w:r>
            <w:r w:rsidRPr="00C403EB">
              <w:rPr>
                <w:bCs/>
                <w:sz w:val="28"/>
                <w:szCs w:val="28"/>
              </w:rPr>
              <w:t>.</w:t>
            </w:r>
          </w:p>
          <w:p w14:paraId="526B2BDA" w14:textId="77777777" w:rsidR="004403EE" w:rsidRPr="00C403EB" w:rsidRDefault="004403EE" w:rsidP="004403EE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C403EB">
              <w:rPr>
                <w:bCs/>
                <w:sz w:val="28"/>
                <w:szCs w:val="28"/>
              </w:rPr>
              <w:t xml:space="preserve">được </w:t>
            </w:r>
            <w:r w:rsidRPr="00C403EB">
              <w:rPr>
                <w:bCs/>
                <w:sz w:val="28"/>
                <w:szCs w:val="28"/>
                <w:lang w:val="vi-VN"/>
              </w:rPr>
              <w:t>phương trình đường tròn</w:t>
            </w:r>
            <w:r w:rsidRPr="00C403EB">
              <w:rPr>
                <w:bCs/>
                <w:sz w:val="28"/>
                <w:szCs w:val="28"/>
              </w:rPr>
              <w:t xml:space="preserve"> khi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biết đường kính</w:t>
            </w:r>
            <w:r w:rsidRPr="00C403EB">
              <w:rPr>
                <w:bCs/>
                <w:i/>
                <w:iCs/>
                <w:sz w:val="28"/>
                <w:szCs w:val="28"/>
                <w:lang w:val="vi-VN"/>
              </w:rPr>
              <w:t xml:space="preserve"> AB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  <w:r w:rsidRPr="00C403EB">
              <w:rPr>
                <w:bCs/>
                <w:sz w:val="28"/>
                <w:szCs w:val="28"/>
                <w:lang w:val="vi-VN"/>
              </w:rPr>
              <w:t>(</w:t>
            </w:r>
            <w:r w:rsidRPr="00C403EB">
              <w:rPr>
                <w:bCs/>
                <w:i/>
                <w:iCs/>
                <w:sz w:val="28"/>
                <w:szCs w:val="28"/>
                <w:lang w:val="vi-VN"/>
              </w:rPr>
              <w:t>A, B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có tọa độ cho trước)</w:t>
            </w:r>
            <w:r w:rsidRPr="00C403EB">
              <w:rPr>
                <w:bCs/>
                <w:sz w:val="28"/>
                <w:szCs w:val="28"/>
              </w:rPr>
              <w:t>.</w:t>
            </w:r>
          </w:p>
          <w:p w14:paraId="4523B38D" w14:textId="77777777" w:rsidR="004403EE" w:rsidRDefault="004403EE" w:rsidP="00B5003C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 được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phương trình đường tròn</w:t>
            </w:r>
            <w:r w:rsidRPr="00C403EB">
              <w:rPr>
                <w:bCs/>
                <w:sz w:val="28"/>
                <w:szCs w:val="28"/>
              </w:rPr>
              <w:t xml:space="preserve"> khi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biết tâm và </w:t>
            </w:r>
            <w:r w:rsidR="00B5003C" w:rsidRPr="00C403EB">
              <w:rPr>
                <w:bCs/>
                <w:sz w:val="28"/>
                <w:szCs w:val="28"/>
              </w:rPr>
              <w:t xml:space="preserve">bán kính </w:t>
            </w:r>
          </w:p>
          <w:p w14:paraId="0A08D63F" w14:textId="77777777" w:rsidR="003E6F1F" w:rsidRPr="00C403EB" w:rsidRDefault="003E6F1F" w:rsidP="003E6F1F">
            <w:pPr>
              <w:jc w:val="both"/>
              <w:rPr>
                <w:b/>
                <w:sz w:val="28"/>
                <w:szCs w:val="28"/>
              </w:rPr>
            </w:pPr>
            <w:r w:rsidRPr="00C403EB">
              <w:rPr>
                <w:b/>
                <w:sz w:val="28"/>
                <w:szCs w:val="28"/>
              </w:rPr>
              <w:t>Vận dụng thấp</w:t>
            </w:r>
          </w:p>
          <w:p w14:paraId="747E2229" w14:textId="6DCBB9DE" w:rsidR="003E6F1F" w:rsidRPr="003E6F1F" w:rsidRDefault="003E6F1F" w:rsidP="003E6F1F">
            <w:pPr>
              <w:jc w:val="both"/>
              <w:rPr>
                <w:bCs/>
                <w:sz w:val="28"/>
                <w:szCs w:val="28"/>
              </w:rPr>
            </w:pPr>
            <w:r w:rsidRPr="00C403EB">
              <w:rPr>
                <w:bCs/>
                <w:sz w:val="28"/>
                <w:szCs w:val="28"/>
              </w:rPr>
              <w:t>- Xác định được</w:t>
            </w:r>
            <w:r w:rsidRPr="00C403EB">
              <w:rPr>
                <w:bCs/>
                <w:sz w:val="28"/>
                <w:szCs w:val="28"/>
                <w:lang w:val="vi-VN"/>
              </w:rPr>
              <w:t xml:space="preserve"> phương trình đường tròn</w:t>
            </w:r>
            <w:r w:rsidRPr="00C403EB">
              <w:rPr>
                <w:bCs/>
                <w:sz w:val="28"/>
                <w:szCs w:val="28"/>
              </w:rPr>
              <w:t xml:space="preserve"> </w:t>
            </w:r>
            <w:r w:rsidR="00412103">
              <w:rPr>
                <w:bCs/>
                <w:sz w:val="28"/>
                <w:szCs w:val="28"/>
              </w:rPr>
              <w:t>dựa vào dữ kiện khác</w:t>
            </w:r>
          </w:p>
        </w:tc>
      </w:tr>
      <w:tr w:rsidR="004403EE" w:rsidRPr="00C403EB" w14:paraId="67B85B42" w14:textId="77777777" w:rsidTr="00957196">
        <w:trPr>
          <w:trHeight w:val="70"/>
          <w:jc w:val="center"/>
        </w:trPr>
        <w:tc>
          <w:tcPr>
            <w:tcW w:w="4803" w:type="dxa"/>
            <w:gridSpan w:val="2"/>
          </w:tcPr>
          <w:p w14:paraId="3B71C4B0" w14:textId="77777777" w:rsidR="004403EE" w:rsidRPr="00C403EB" w:rsidRDefault="004403EE" w:rsidP="004403EE">
            <w:pPr>
              <w:rPr>
                <w:b/>
                <w:bCs/>
                <w:sz w:val="28"/>
                <w:szCs w:val="28"/>
              </w:rPr>
            </w:pPr>
            <w:r w:rsidRPr="00C403EB">
              <w:rPr>
                <w:b/>
                <w:bCs/>
                <w:sz w:val="28"/>
                <w:szCs w:val="28"/>
              </w:rPr>
              <w:t>Tổng</w:t>
            </w:r>
          </w:p>
        </w:tc>
        <w:tc>
          <w:tcPr>
            <w:tcW w:w="1560" w:type="dxa"/>
            <w:vAlign w:val="center"/>
          </w:tcPr>
          <w:p w14:paraId="16936384" w14:textId="77777777" w:rsidR="004403EE" w:rsidRPr="00C403EB" w:rsidRDefault="004403EE" w:rsidP="004403E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743" w:type="dxa"/>
            <w:vAlign w:val="center"/>
          </w:tcPr>
          <w:p w14:paraId="2F5D6EAF" w14:textId="77777777" w:rsidR="004403EE" w:rsidRPr="00C403EB" w:rsidRDefault="004403EE" w:rsidP="004403EE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14:paraId="33BB48CC" w14:textId="77777777" w:rsidR="001709A0" w:rsidRPr="00C403EB" w:rsidRDefault="001709A0" w:rsidP="0042311E">
      <w:pPr>
        <w:jc w:val="center"/>
        <w:rPr>
          <w:b/>
          <w:sz w:val="28"/>
          <w:szCs w:val="28"/>
          <w:lang w:val="vi-VN"/>
        </w:rPr>
      </w:pPr>
      <w:bookmarkStart w:id="0" w:name="_GoBack"/>
      <w:bookmarkEnd w:id="0"/>
    </w:p>
    <w:p w14:paraId="456F8680" w14:textId="77777777" w:rsidR="001110E8" w:rsidRPr="00C403EB" w:rsidRDefault="0042311E" w:rsidP="009518EE">
      <w:pPr>
        <w:rPr>
          <w:sz w:val="28"/>
          <w:szCs w:val="28"/>
          <w:lang w:val="vi-VN"/>
        </w:rPr>
      </w:pPr>
      <w:bookmarkStart w:id="1" w:name="_Hlk53500420"/>
      <w:bookmarkStart w:id="2" w:name="_Hlk58937059"/>
      <w:r w:rsidRPr="00C403EB">
        <w:rPr>
          <w:b/>
          <w:bCs/>
          <w:i/>
          <w:iCs/>
          <w:sz w:val="28"/>
          <w:szCs w:val="28"/>
          <w:lang w:val="vi-VN"/>
        </w:rPr>
        <w:t xml:space="preserve"> </w:t>
      </w:r>
      <w:bookmarkEnd w:id="1"/>
      <w:bookmarkEnd w:id="2"/>
    </w:p>
    <w:sectPr w:rsidR="001110E8" w:rsidRPr="00C403EB" w:rsidSect="00A952B2">
      <w:headerReference w:type="default" r:id="rId15"/>
      <w:footerReference w:type="default" r:id="rId16"/>
      <w:pgSz w:w="16840" w:h="11907" w:orient="landscape" w:code="9"/>
      <w:pgMar w:top="709" w:right="1134" w:bottom="567" w:left="1134" w:header="360" w:footer="57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AD7683" w14:textId="77777777" w:rsidR="00D4747A" w:rsidRDefault="00D4747A" w:rsidP="00D279A9">
      <w:r>
        <w:separator/>
      </w:r>
    </w:p>
  </w:endnote>
  <w:endnote w:type="continuationSeparator" w:id="0">
    <w:p w14:paraId="52C9C1AC" w14:textId="77777777" w:rsidR="00D4747A" w:rsidRDefault="00D4747A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CE1D79" w14:textId="4C4D82EC" w:rsidR="00A952B2" w:rsidRPr="00A952B2" w:rsidRDefault="00A952B2" w:rsidP="00A952B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A952B2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              </w:t>
    </w:r>
    <w:r w:rsidRPr="00A952B2">
      <w:rPr>
        <w:rFonts w:eastAsia="SimSun"/>
        <w:b/>
        <w:color w:val="00B0F0"/>
        <w:kern w:val="2"/>
        <w:lang w:val="nl-NL" w:eastAsia="zh-CN"/>
      </w:rPr>
      <w:t/>
    </w:r>
    <w:r w:rsidRPr="00A952B2">
      <w:rPr>
        <w:rFonts w:eastAsia="SimSun"/>
        <w:b/>
        <w:color w:val="FF0000"/>
        <w:kern w:val="2"/>
        <w:lang w:val="nl-NL" w:eastAsia="zh-CN"/>
      </w:rPr>
      <w:t xml:space="preserve"/>
    </w:r>
    <w:r w:rsidRPr="00A952B2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A952B2">
      <w:rPr>
        <w:rFonts w:eastAsia="SimSun"/>
        <w:b/>
        <w:color w:val="FF0000"/>
        <w:kern w:val="2"/>
        <w:lang w:eastAsia="zh-CN"/>
      </w:rPr>
      <w:t>Trang</w:t>
    </w:r>
    <w:r w:rsidRPr="00A952B2">
      <w:rPr>
        <w:rFonts w:eastAsia="SimSun"/>
        <w:b/>
        <w:color w:val="0070C0"/>
        <w:kern w:val="2"/>
        <w:lang w:eastAsia="zh-CN"/>
      </w:rPr>
      <w:t xml:space="preserve"> </w:t>
    </w:r>
    <w:r w:rsidRPr="00A952B2">
      <w:rPr>
        <w:rFonts w:eastAsia="SimSun"/>
        <w:b/>
        <w:color w:val="0070C0"/>
        <w:kern w:val="2"/>
        <w:lang w:eastAsia="zh-CN"/>
      </w:rPr>
      <w:fldChar w:fldCharType="begin"/>
    </w:r>
    <w:r w:rsidRPr="00A952B2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A952B2">
      <w:rPr>
        <w:rFonts w:eastAsia="SimSun"/>
        <w:b/>
        <w:color w:val="0070C0"/>
        <w:kern w:val="2"/>
        <w:lang w:eastAsia="zh-CN"/>
      </w:rPr>
      <w:fldChar w:fldCharType="separate"/>
    </w:r>
    <w:r w:rsidR="0089204F">
      <w:rPr>
        <w:rFonts w:eastAsia="SimSun"/>
        <w:b/>
        <w:noProof/>
        <w:color w:val="0070C0"/>
        <w:kern w:val="2"/>
        <w:lang w:eastAsia="zh-CN"/>
      </w:rPr>
      <w:t>4</w:t>
    </w:r>
    <w:r w:rsidRPr="00A952B2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7D9397" w14:textId="77777777" w:rsidR="00D4747A" w:rsidRDefault="00D4747A" w:rsidP="00D279A9">
      <w:r>
        <w:separator/>
      </w:r>
    </w:p>
  </w:footnote>
  <w:footnote w:type="continuationSeparator" w:id="0">
    <w:p w14:paraId="0968B9CA" w14:textId="77777777" w:rsidR="00D4747A" w:rsidRDefault="00D4747A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549A99" w14:textId="37031011" w:rsidR="00A952B2" w:rsidRDefault="00A952B2" w:rsidP="00A952B2">
    <w:pPr>
      <w:pStyle w:val="Header"/>
      <w:jc w:val="center"/>
    </w:pPr>
    <w:r w:rsidRPr="00A952B2">
      <w:rPr>
        <w:rFonts w:eastAsia="Calibri"/>
        <w:b/>
        <w:color w:val="00B0F0"/>
        <w:lang w:val="nl-NL"/>
      </w:rPr>
      <w:t/>
    </w:r>
    <w:r w:rsidRPr="00A952B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E703B"/>
    <w:multiLevelType w:val="hybridMultilevel"/>
    <w:tmpl w:val="34785F02"/>
    <w:lvl w:ilvl="0" w:tplc="0409000F">
      <w:start w:val="1"/>
      <w:numFmt w:val="decimal"/>
      <w:lvlText w:val="%1."/>
      <w:lvlJc w:val="left"/>
      <w:pPr>
        <w:ind w:left="8298" w:hanging="360"/>
      </w:pPr>
    </w:lvl>
    <w:lvl w:ilvl="1" w:tplc="04090019">
      <w:start w:val="1"/>
      <w:numFmt w:val="lowerLetter"/>
      <w:lvlText w:val="%2."/>
      <w:lvlJc w:val="left"/>
      <w:pPr>
        <w:ind w:left="9018" w:hanging="360"/>
      </w:pPr>
    </w:lvl>
    <w:lvl w:ilvl="2" w:tplc="0409001B">
      <w:start w:val="1"/>
      <w:numFmt w:val="lowerRoman"/>
      <w:lvlText w:val="%3."/>
      <w:lvlJc w:val="right"/>
      <w:pPr>
        <w:ind w:left="9738" w:hanging="180"/>
      </w:pPr>
    </w:lvl>
    <w:lvl w:ilvl="3" w:tplc="0409000F">
      <w:start w:val="1"/>
      <w:numFmt w:val="decimal"/>
      <w:lvlText w:val="%4."/>
      <w:lvlJc w:val="left"/>
      <w:pPr>
        <w:ind w:left="10458" w:hanging="360"/>
      </w:pPr>
    </w:lvl>
    <w:lvl w:ilvl="4" w:tplc="04090019">
      <w:start w:val="1"/>
      <w:numFmt w:val="lowerLetter"/>
      <w:lvlText w:val="%5."/>
      <w:lvlJc w:val="left"/>
      <w:pPr>
        <w:ind w:left="11178" w:hanging="360"/>
      </w:pPr>
    </w:lvl>
    <w:lvl w:ilvl="5" w:tplc="0409001B">
      <w:start w:val="1"/>
      <w:numFmt w:val="lowerRoman"/>
      <w:lvlText w:val="%6."/>
      <w:lvlJc w:val="right"/>
      <w:pPr>
        <w:ind w:left="11898" w:hanging="180"/>
      </w:pPr>
    </w:lvl>
    <w:lvl w:ilvl="6" w:tplc="0409000F">
      <w:start w:val="1"/>
      <w:numFmt w:val="decimal"/>
      <w:lvlText w:val="%7."/>
      <w:lvlJc w:val="left"/>
      <w:pPr>
        <w:ind w:left="12618" w:hanging="360"/>
      </w:pPr>
    </w:lvl>
    <w:lvl w:ilvl="7" w:tplc="04090019">
      <w:start w:val="1"/>
      <w:numFmt w:val="lowerLetter"/>
      <w:lvlText w:val="%8."/>
      <w:lvlJc w:val="left"/>
      <w:pPr>
        <w:ind w:left="13338" w:hanging="360"/>
      </w:pPr>
    </w:lvl>
    <w:lvl w:ilvl="8" w:tplc="0409001B">
      <w:start w:val="1"/>
      <w:numFmt w:val="lowerRoman"/>
      <w:lvlText w:val="%9."/>
      <w:lvlJc w:val="right"/>
      <w:pPr>
        <w:ind w:left="14058" w:hanging="180"/>
      </w:pPr>
    </w:lvl>
  </w:abstractNum>
  <w:abstractNum w:abstractNumId="1">
    <w:nsid w:val="18593AEF"/>
    <w:multiLevelType w:val="hybridMultilevel"/>
    <w:tmpl w:val="3F60A9CA"/>
    <w:lvl w:ilvl="0" w:tplc="3A0A1D04">
      <w:start w:val="1"/>
      <w:numFmt w:val="decimal"/>
      <w:lvlText w:val="Câu %1:"/>
      <w:lvlJc w:val="left"/>
      <w:pPr>
        <w:ind w:left="992" w:hanging="992"/>
      </w:pPr>
      <w:rPr>
        <w:rFonts w:cs="Times New Roman"/>
        <w:b/>
        <w:color w:val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2DC0FA0"/>
    <w:multiLevelType w:val="hybridMultilevel"/>
    <w:tmpl w:val="D67AC26C"/>
    <w:lvl w:ilvl="0" w:tplc="E9608CE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1273FD"/>
    <w:multiLevelType w:val="hybridMultilevel"/>
    <w:tmpl w:val="11182A34"/>
    <w:lvl w:ilvl="0" w:tplc="D388A9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1481BAA"/>
    <w:multiLevelType w:val="hybridMultilevel"/>
    <w:tmpl w:val="7F3ED77E"/>
    <w:lvl w:ilvl="0" w:tplc="5EAE924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F84AAB"/>
    <w:multiLevelType w:val="hybridMultilevel"/>
    <w:tmpl w:val="7122A0D2"/>
    <w:lvl w:ilvl="0" w:tplc="20CECC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F6437"/>
    <w:multiLevelType w:val="hybridMultilevel"/>
    <w:tmpl w:val="7122A0D2"/>
    <w:lvl w:ilvl="0" w:tplc="20CECC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731631"/>
    <w:multiLevelType w:val="hybridMultilevel"/>
    <w:tmpl w:val="85904464"/>
    <w:lvl w:ilvl="0" w:tplc="00EC9E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051F7"/>
    <w:rsid w:val="0001143F"/>
    <w:rsid w:val="00013461"/>
    <w:rsid w:val="000147DE"/>
    <w:rsid w:val="00020748"/>
    <w:rsid w:val="00025A2E"/>
    <w:rsid w:val="00037319"/>
    <w:rsid w:val="00044918"/>
    <w:rsid w:val="00045183"/>
    <w:rsid w:val="00055C27"/>
    <w:rsid w:val="00061201"/>
    <w:rsid w:val="00061B4E"/>
    <w:rsid w:val="00063C81"/>
    <w:rsid w:val="00071553"/>
    <w:rsid w:val="0008409C"/>
    <w:rsid w:val="000A6782"/>
    <w:rsid w:val="000C1A5C"/>
    <w:rsid w:val="000C4FBA"/>
    <w:rsid w:val="000E0638"/>
    <w:rsid w:val="000E272B"/>
    <w:rsid w:val="000E666F"/>
    <w:rsid w:val="001059B6"/>
    <w:rsid w:val="00105E67"/>
    <w:rsid w:val="001110E8"/>
    <w:rsid w:val="00112176"/>
    <w:rsid w:val="00112A2C"/>
    <w:rsid w:val="001152D8"/>
    <w:rsid w:val="00115362"/>
    <w:rsid w:val="00120368"/>
    <w:rsid w:val="0013043B"/>
    <w:rsid w:val="001375A3"/>
    <w:rsid w:val="0014013C"/>
    <w:rsid w:val="00155721"/>
    <w:rsid w:val="00164662"/>
    <w:rsid w:val="001709A0"/>
    <w:rsid w:val="00183B38"/>
    <w:rsid w:val="00184F4B"/>
    <w:rsid w:val="001963E4"/>
    <w:rsid w:val="001D2C29"/>
    <w:rsid w:val="001F394E"/>
    <w:rsid w:val="002020D5"/>
    <w:rsid w:val="002105E3"/>
    <w:rsid w:val="00210796"/>
    <w:rsid w:val="00210C9E"/>
    <w:rsid w:val="0022548E"/>
    <w:rsid w:val="00227ADE"/>
    <w:rsid w:val="00234762"/>
    <w:rsid w:val="00245855"/>
    <w:rsid w:val="00247E5D"/>
    <w:rsid w:val="0026571A"/>
    <w:rsid w:val="002816FD"/>
    <w:rsid w:val="00287CBA"/>
    <w:rsid w:val="002B7D77"/>
    <w:rsid w:val="002C4219"/>
    <w:rsid w:val="002C79F1"/>
    <w:rsid w:val="002C7B47"/>
    <w:rsid w:val="002D092E"/>
    <w:rsid w:val="002D1B20"/>
    <w:rsid w:val="002D42D4"/>
    <w:rsid w:val="002D501A"/>
    <w:rsid w:val="002D5256"/>
    <w:rsid w:val="002D5788"/>
    <w:rsid w:val="002D6375"/>
    <w:rsid w:val="002E23EA"/>
    <w:rsid w:val="002F41AF"/>
    <w:rsid w:val="002F56F8"/>
    <w:rsid w:val="00304CBE"/>
    <w:rsid w:val="00314A93"/>
    <w:rsid w:val="00351CF4"/>
    <w:rsid w:val="00356461"/>
    <w:rsid w:val="00362FC6"/>
    <w:rsid w:val="0038023B"/>
    <w:rsid w:val="00381217"/>
    <w:rsid w:val="003921B4"/>
    <w:rsid w:val="003B482D"/>
    <w:rsid w:val="003B7F6E"/>
    <w:rsid w:val="003C7FFA"/>
    <w:rsid w:val="003D18D8"/>
    <w:rsid w:val="003D5BB5"/>
    <w:rsid w:val="003E1983"/>
    <w:rsid w:val="003E6F1F"/>
    <w:rsid w:val="003E7A62"/>
    <w:rsid w:val="003F7B63"/>
    <w:rsid w:val="00412103"/>
    <w:rsid w:val="0042311E"/>
    <w:rsid w:val="00423DD8"/>
    <w:rsid w:val="00432400"/>
    <w:rsid w:val="0043456B"/>
    <w:rsid w:val="004371D2"/>
    <w:rsid w:val="004403EE"/>
    <w:rsid w:val="004523F8"/>
    <w:rsid w:val="004559E8"/>
    <w:rsid w:val="00462DAF"/>
    <w:rsid w:val="00470203"/>
    <w:rsid w:val="00471E6D"/>
    <w:rsid w:val="00492F62"/>
    <w:rsid w:val="00493982"/>
    <w:rsid w:val="004A04F1"/>
    <w:rsid w:val="004C2829"/>
    <w:rsid w:val="004E5FD9"/>
    <w:rsid w:val="004F7FC2"/>
    <w:rsid w:val="00506773"/>
    <w:rsid w:val="00514201"/>
    <w:rsid w:val="005274FF"/>
    <w:rsid w:val="005306E4"/>
    <w:rsid w:val="00543BC7"/>
    <w:rsid w:val="00547ADE"/>
    <w:rsid w:val="005760F4"/>
    <w:rsid w:val="005813B0"/>
    <w:rsid w:val="0059178C"/>
    <w:rsid w:val="0059238A"/>
    <w:rsid w:val="00594BD8"/>
    <w:rsid w:val="005A34EC"/>
    <w:rsid w:val="005B502E"/>
    <w:rsid w:val="005C1A54"/>
    <w:rsid w:val="005C3312"/>
    <w:rsid w:val="005D17B6"/>
    <w:rsid w:val="005D3B66"/>
    <w:rsid w:val="005D50D4"/>
    <w:rsid w:val="005E2555"/>
    <w:rsid w:val="005E5552"/>
    <w:rsid w:val="005F7F11"/>
    <w:rsid w:val="00614A25"/>
    <w:rsid w:val="0062590A"/>
    <w:rsid w:val="006276CC"/>
    <w:rsid w:val="006340F9"/>
    <w:rsid w:val="00651ED8"/>
    <w:rsid w:val="00653704"/>
    <w:rsid w:val="006541E9"/>
    <w:rsid w:val="00666190"/>
    <w:rsid w:val="0067191B"/>
    <w:rsid w:val="00674392"/>
    <w:rsid w:val="006756DE"/>
    <w:rsid w:val="006758AA"/>
    <w:rsid w:val="0068374D"/>
    <w:rsid w:val="0069313B"/>
    <w:rsid w:val="006A6EEC"/>
    <w:rsid w:val="006B222A"/>
    <w:rsid w:val="006B53C5"/>
    <w:rsid w:val="006C488F"/>
    <w:rsid w:val="006E0BD1"/>
    <w:rsid w:val="006F16E2"/>
    <w:rsid w:val="006F2F74"/>
    <w:rsid w:val="007266BB"/>
    <w:rsid w:val="00751A81"/>
    <w:rsid w:val="007529EA"/>
    <w:rsid w:val="007710C4"/>
    <w:rsid w:val="007827AE"/>
    <w:rsid w:val="00782C23"/>
    <w:rsid w:val="00790073"/>
    <w:rsid w:val="007C5C98"/>
    <w:rsid w:val="007C5F79"/>
    <w:rsid w:val="007E089B"/>
    <w:rsid w:val="007E0B44"/>
    <w:rsid w:val="007F45D6"/>
    <w:rsid w:val="008109DC"/>
    <w:rsid w:val="0083049B"/>
    <w:rsid w:val="00837043"/>
    <w:rsid w:val="0086310A"/>
    <w:rsid w:val="00883C28"/>
    <w:rsid w:val="00883C5B"/>
    <w:rsid w:val="00885313"/>
    <w:rsid w:val="0089204F"/>
    <w:rsid w:val="00892DB2"/>
    <w:rsid w:val="008A3FB6"/>
    <w:rsid w:val="008B073C"/>
    <w:rsid w:val="008B0B77"/>
    <w:rsid w:val="008B0E71"/>
    <w:rsid w:val="008C0EC1"/>
    <w:rsid w:val="008C1487"/>
    <w:rsid w:val="008C1A3A"/>
    <w:rsid w:val="008C1CAB"/>
    <w:rsid w:val="008E675E"/>
    <w:rsid w:val="008F1BD3"/>
    <w:rsid w:val="008F390C"/>
    <w:rsid w:val="00904267"/>
    <w:rsid w:val="00906E5F"/>
    <w:rsid w:val="009110BF"/>
    <w:rsid w:val="0091305C"/>
    <w:rsid w:val="00913D83"/>
    <w:rsid w:val="00915775"/>
    <w:rsid w:val="00917466"/>
    <w:rsid w:val="0093541B"/>
    <w:rsid w:val="009451AE"/>
    <w:rsid w:val="009518EE"/>
    <w:rsid w:val="00957196"/>
    <w:rsid w:val="009707AD"/>
    <w:rsid w:val="009741A6"/>
    <w:rsid w:val="009948F4"/>
    <w:rsid w:val="009A3D1E"/>
    <w:rsid w:val="009D3E9C"/>
    <w:rsid w:val="009D4B57"/>
    <w:rsid w:val="009E165D"/>
    <w:rsid w:val="00A022C8"/>
    <w:rsid w:val="00A04D5F"/>
    <w:rsid w:val="00A062B2"/>
    <w:rsid w:val="00A11F80"/>
    <w:rsid w:val="00A153E1"/>
    <w:rsid w:val="00A27AD2"/>
    <w:rsid w:val="00A3231A"/>
    <w:rsid w:val="00A3290E"/>
    <w:rsid w:val="00A41F3A"/>
    <w:rsid w:val="00A60002"/>
    <w:rsid w:val="00A63CB1"/>
    <w:rsid w:val="00A64C0C"/>
    <w:rsid w:val="00A736BF"/>
    <w:rsid w:val="00A952B2"/>
    <w:rsid w:val="00A960D5"/>
    <w:rsid w:val="00AA5784"/>
    <w:rsid w:val="00AC38EE"/>
    <w:rsid w:val="00AD323B"/>
    <w:rsid w:val="00AD66A7"/>
    <w:rsid w:val="00AF2816"/>
    <w:rsid w:val="00AF3806"/>
    <w:rsid w:val="00AF3C7F"/>
    <w:rsid w:val="00AF6DB3"/>
    <w:rsid w:val="00AF78D4"/>
    <w:rsid w:val="00B24B5F"/>
    <w:rsid w:val="00B5003C"/>
    <w:rsid w:val="00B55BE7"/>
    <w:rsid w:val="00B64603"/>
    <w:rsid w:val="00B65A03"/>
    <w:rsid w:val="00B7364F"/>
    <w:rsid w:val="00BA28FF"/>
    <w:rsid w:val="00BB1074"/>
    <w:rsid w:val="00BD27B6"/>
    <w:rsid w:val="00BD33C8"/>
    <w:rsid w:val="00BE60C7"/>
    <w:rsid w:val="00BF50A1"/>
    <w:rsid w:val="00C03E7D"/>
    <w:rsid w:val="00C11B27"/>
    <w:rsid w:val="00C403EB"/>
    <w:rsid w:val="00C566D7"/>
    <w:rsid w:val="00C6740D"/>
    <w:rsid w:val="00C9175D"/>
    <w:rsid w:val="00C924A3"/>
    <w:rsid w:val="00C95087"/>
    <w:rsid w:val="00C951D8"/>
    <w:rsid w:val="00CA5B32"/>
    <w:rsid w:val="00CC5E6F"/>
    <w:rsid w:val="00CE5B68"/>
    <w:rsid w:val="00D108B7"/>
    <w:rsid w:val="00D109B8"/>
    <w:rsid w:val="00D279A9"/>
    <w:rsid w:val="00D4747A"/>
    <w:rsid w:val="00D728F8"/>
    <w:rsid w:val="00D73FA7"/>
    <w:rsid w:val="00D815DE"/>
    <w:rsid w:val="00DA6BDC"/>
    <w:rsid w:val="00DB4381"/>
    <w:rsid w:val="00DC1AEC"/>
    <w:rsid w:val="00DC3B1D"/>
    <w:rsid w:val="00DE451D"/>
    <w:rsid w:val="00E01051"/>
    <w:rsid w:val="00E054AD"/>
    <w:rsid w:val="00E1596F"/>
    <w:rsid w:val="00E21041"/>
    <w:rsid w:val="00E27830"/>
    <w:rsid w:val="00E27FCF"/>
    <w:rsid w:val="00E31607"/>
    <w:rsid w:val="00E42AD3"/>
    <w:rsid w:val="00E60C63"/>
    <w:rsid w:val="00E614E1"/>
    <w:rsid w:val="00E61CC0"/>
    <w:rsid w:val="00E662F0"/>
    <w:rsid w:val="00E667BF"/>
    <w:rsid w:val="00E74EDF"/>
    <w:rsid w:val="00E84490"/>
    <w:rsid w:val="00E859A1"/>
    <w:rsid w:val="00E92FAE"/>
    <w:rsid w:val="00EB45B9"/>
    <w:rsid w:val="00EC3D82"/>
    <w:rsid w:val="00ED27DF"/>
    <w:rsid w:val="00EE1E70"/>
    <w:rsid w:val="00F20C5B"/>
    <w:rsid w:val="00F2629F"/>
    <w:rsid w:val="00F33C4B"/>
    <w:rsid w:val="00F378FF"/>
    <w:rsid w:val="00F56217"/>
    <w:rsid w:val="00F5758F"/>
    <w:rsid w:val="00F645B7"/>
    <w:rsid w:val="00F659E7"/>
    <w:rsid w:val="00F734C9"/>
    <w:rsid w:val="00F94E1E"/>
    <w:rsid w:val="00FB0DA4"/>
    <w:rsid w:val="00FB20C4"/>
    <w:rsid w:val="00FC1C36"/>
    <w:rsid w:val="00FC5306"/>
    <w:rsid w:val="00FE5EF3"/>
    <w:rsid w:val="00FF0B37"/>
    <w:rsid w:val="00FF16F4"/>
    <w:rsid w:val="00FF2E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403E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42311E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42311E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9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983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B55BE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1305C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403EB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403E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42311E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42311E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9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983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B55BE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1305C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403EB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header1.xml" Type="http://schemas.openxmlformats.org/officeDocument/2006/relationships/header"/><Relationship Id="rId16" Target="footer1.xml" Type="http://schemas.openxmlformats.org/officeDocument/2006/relationships/footer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A48470-BB89-4C74-9123-EEB0C8763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1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4T02:36:00Z</dcterms:created>
  <dc:creator>tailieu123.edu.vn</dc:creator>
  <dc:description>Ma trận đặc tả đề thi Toán 10 Kết nối tri thức giữa HK2 năm 2022-2023 được soạn dưới dạng file word và PDF gồm 4 trang. Các bạn xem và tải về ở dưới.</dc:description>
  <dcterms:modified xsi:type="dcterms:W3CDTF">2023-03-14T02:36:00Z</dcterms:modified>
  <cp:revision>1</cp:revision>
  <dc:title>Ma Trận Đặc Tả Đề Thi Toán 10 Kết Nối Tri Thức Giữa HK2 Năm 2022-2023</dc:title>
</cp:coreProperties>
</file>